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7842" w:rsidRPr="00706A4F" w:rsidRDefault="005F7842" w:rsidP="005F7842">
      <w:pPr>
        <w:pStyle w:val="af1"/>
        <w:rPr>
          <w:rFonts w:ascii="Times New Roman" w:hAnsi="Times New Roman" w:cs="Times New Roman"/>
        </w:rPr>
      </w:pPr>
      <w:r w:rsidRPr="00706A4F">
        <w:rPr>
          <w:rFonts w:ascii="Times New Roman" w:hAnsi="Times New Roman" w:cs="Times New Roman"/>
        </w:rPr>
        <w:t>Автономная некоммерческая</w:t>
      </w:r>
      <w:r w:rsidR="00661F89">
        <w:rPr>
          <w:rFonts w:ascii="Times New Roman" w:hAnsi="Times New Roman" w:cs="Times New Roman"/>
        </w:rPr>
        <w:t xml:space="preserve"> профессиональная </w:t>
      </w:r>
      <w:r w:rsidRPr="00706A4F">
        <w:rPr>
          <w:rFonts w:ascii="Times New Roman" w:hAnsi="Times New Roman" w:cs="Times New Roman"/>
        </w:rPr>
        <w:t xml:space="preserve"> </w:t>
      </w:r>
      <w:r w:rsidR="00661F89">
        <w:rPr>
          <w:rFonts w:ascii="Times New Roman" w:hAnsi="Times New Roman" w:cs="Times New Roman"/>
        </w:rPr>
        <w:t xml:space="preserve">образовательная </w:t>
      </w:r>
      <w:r w:rsidRPr="00706A4F">
        <w:rPr>
          <w:rFonts w:ascii="Times New Roman" w:hAnsi="Times New Roman" w:cs="Times New Roman"/>
        </w:rPr>
        <w:t>организация</w:t>
      </w:r>
      <w:r>
        <w:rPr>
          <w:rFonts w:ascii="Times New Roman" w:hAnsi="Times New Roman" w:cs="Times New Roman"/>
        </w:rPr>
        <w:t xml:space="preserve"> </w:t>
      </w:r>
    </w:p>
    <w:p w:rsidR="005F7842" w:rsidRPr="00706A4F" w:rsidRDefault="005F7842" w:rsidP="005F7842">
      <w:pPr>
        <w:jc w:val="center"/>
        <w:rPr>
          <w:b/>
        </w:rPr>
      </w:pPr>
      <w:r w:rsidRPr="00706A4F">
        <w:rPr>
          <w:b/>
        </w:rPr>
        <w:t xml:space="preserve"> «УРАЛЬСКИЙ ПРОМЫШЛЕННО-ЭКОНОМИЧЕСКИЙ  </w:t>
      </w:r>
      <w:r w:rsidR="00661F89">
        <w:rPr>
          <w:b/>
        </w:rPr>
        <w:t>ТЕХНИКУМ</w:t>
      </w:r>
      <w:r w:rsidRPr="00706A4F">
        <w:rPr>
          <w:b/>
        </w:rPr>
        <w:t>»</w:t>
      </w: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5F7842" w:rsidRDefault="005F7842" w:rsidP="005F7842">
      <w:pPr>
        <w:pStyle w:val="2"/>
        <w:jc w:val="center"/>
        <w:rPr>
          <w:rFonts w:ascii="Times New Roman" w:hAnsi="Times New Roman" w:cs="Times New Roman"/>
          <w:i w:val="0"/>
          <w:sz w:val="52"/>
          <w:szCs w:val="52"/>
        </w:rPr>
      </w:pPr>
      <w:r>
        <w:rPr>
          <w:rFonts w:ascii="Times New Roman" w:hAnsi="Times New Roman" w:cs="Times New Roman"/>
          <w:i w:val="0"/>
          <w:sz w:val="52"/>
          <w:szCs w:val="52"/>
        </w:rPr>
        <w:t>ЭЛЕКТРИЧЕСКОЕ И ЭЛЕКТРОМЕХАНИЧЕСКОЕ ОБОРУДОВАНИЕ</w:t>
      </w:r>
    </w:p>
    <w:p w:rsidR="005F7842" w:rsidRPr="00C60103" w:rsidRDefault="005F7842" w:rsidP="005F7842">
      <w:pPr>
        <w:jc w:val="center"/>
      </w:pPr>
    </w:p>
    <w:p w:rsidR="005F7842" w:rsidRDefault="005F7842" w:rsidP="005F7842">
      <w:pPr>
        <w:jc w:val="center"/>
        <w:rPr>
          <w:sz w:val="28"/>
          <w:szCs w:val="28"/>
        </w:rPr>
      </w:pPr>
      <w:r w:rsidRPr="00545455">
        <w:rPr>
          <w:sz w:val="28"/>
          <w:szCs w:val="28"/>
        </w:rPr>
        <w:t>М</w:t>
      </w:r>
      <w:r>
        <w:rPr>
          <w:sz w:val="28"/>
          <w:szCs w:val="28"/>
        </w:rPr>
        <w:t>етодические указания по выполнению курсового проекта</w:t>
      </w:r>
    </w:p>
    <w:p w:rsidR="005F7842" w:rsidRDefault="005F7842" w:rsidP="005F7842">
      <w:pPr>
        <w:jc w:val="center"/>
        <w:rPr>
          <w:sz w:val="28"/>
          <w:szCs w:val="28"/>
        </w:rPr>
      </w:pPr>
      <w:r>
        <w:rPr>
          <w:sz w:val="28"/>
          <w:szCs w:val="28"/>
        </w:rPr>
        <w:t>для специальности</w:t>
      </w:r>
    </w:p>
    <w:p w:rsidR="005F7842" w:rsidRPr="00302949" w:rsidRDefault="005F7842" w:rsidP="005F7842">
      <w:pPr>
        <w:jc w:val="center"/>
        <w:rPr>
          <w:sz w:val="28"/>
          <w:szCs w:val="28"/>
        </w:rPr>
      </w:pPr>
      <w:r>
        <w:rPr>
          <w:sz w:val="28"/>
          <w:szCs w:val="28"/>
        </w:rPr>
        <w:t>«Техническая эксплуатация и обслуживание электрического и электромеханического оборудования»</w:t>
      </w: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Default="005F7842" w:rsidP="005F7842">
      <w:pPr>
        <w:jc w:val="center"/>
      </w:pPr>
    </w:p>
    <w:p w:rsidR="005F7842" w:rsidRPr="00C60103" w:rsidRDefault="005F7842" w:rsidP="005F7842">
      <w:pPr>
        <w:jc w:val="center"/>
      </w:pPr>
    </w:p>
    <w:p w:rsidR="005F7842" w:rsidRPr="00302949" w:rsidRDefault="005F7842" w:rsidP="005F7842">
      <w:pPr>
        <w:jc w:val="center"/>
        <w:rPr>
          <w:sz w:val="28"/>
          <w:szCs w:val="28"/>
        </w:rPr>
      </w:pPr>
      <w:r w:rsidRPr="00302949">
        <w:rPr>
          <w:sz w:val="28"/>
          <w:szCs w:val="28"/>
        </w:rPr>
        <w:t>Екатеринбург</w:t>
      </w:r>
    </w:p>
    <w:p w:rsidR="005F7842" w:rsidRPr="00302949" w:rsidRDefault="00661F89" w:rsidP="005F7842">
      <w:pPr>
        <w:jc w:val="center"/>
        <w:rPr>
          <w:sz w:val="28"/>
          <w:szCs w:val="28"/>
        </w:rPr>
      </w:pPr>
      <w:r>
        <w:rPr>
          <w:sz w:val="28"/>
          <w:szCs w:val="28"/>
        </w:rPr>
        <w:t>2014</w:t>
      </w:r>
    </w:p>
    <w:p w:rsidR="005F7842" w:rsidRPr="00C60103" w:rsidRDefault="005F7842" w:rsidP="005F7842">
      <w:pPr>
        <w:jc w:val="center"/>
      </w:pPr>
      <w:r>
        <w:br w:type="page"/>
      </w:r>
      <w:r w:rsidRPr="00C60103">
        <w:lastRenderedPageBreak/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85"/>
        <w:gridCol w:w="4786"/>
      </w:tblGrid>
      <w:tr w:rsidR="005F7842" w:rsidRPr="00C60103" w:rsidTr="00DB623F">
        <w:tc>
          <w:tcPr>
            <w:tcW w:w="4785" w:type="dxa"/>
          </w:tcPr>
          <w:p w:rsidR="005F7842" w:rsidRPr="00C60103" w:rsidRDefault="005F7842" w:rsidP="00DB623F">
            <w:r w:rsidRPr="00C60103">
              <w:t xml:space="preserve">Одобрена цикловой  комиссией </w:t>
            </w:r>
          </w:p>
          <w:p w:rsidR="005F7842" w:rsidRPr="00C60103" w:rsidRDefault="005F7842" w:rsidP="00DB623F">
            <w:r>
              <w:t>электротехнических дисциплин</w:t>
            </w:r>
          </w:p>
        </w:tc>
        <w:tc>
          <w:tcPr>
            <w:tcW w:w="4786" w:type="dxa"/>
          </w:tcPr>
          <w:p w:rsidR="005F7842" w:rsidRPr="0038413E" w:rsidRDefault="005F7842" w:rsidP="00DB623F">
            <w:r w:rsidRPr="00C60103">
              <w:t xml:space="preserve">Составлена в соответствии </w:t>
            </w:r>
            <w:r>
              <w:rPr>
                <w:lang w:val="en-US"/>
              </w:rPr>
              <w:t>c</w:t>
            </w:r>
            <w:r w:rsidRPr="0038413E">
              <w:t xml:space="preserve"> </w:t>
            </w:r>
            <w:r>
              <w:t>рабочей программой по дисциплине,</w:t>
            </w:r>
            <w:r w:rsidRPr="0038413E">
              <w:t xml:space="preserve"> утвержденной </w:t>
            </w:r>
            <w:r>
              <w:t>заместителем директора по учебной работе</w:t>
            </w:r>
          </w:p>
          <w:p w:rsidR="005F7842" w:rsidRDefault="00661F89" w:rsidP="00DB623F">
            <w:r>
              <w:t>28.08.2014</w:t>
            </w:r>
            <w:r w:rsidR="005F7842">
              <w:t>г.</w:t>
            </w:r>
          </w:p>
          <w:p w:rsidR="005F7842" w:rsidRDefault="005F7842" w:rsidP="00DB623F"/>
          <w:p w:rsidR="005F7842" w:rsidRPr="00C60103" w:rsidRDefault="005F7842" w:rsidP="00DB623F"/>
        </w:tc>
      </w:tr>
      <w:tr w:rsidR="005F7842" w:rsidRPr="00C60103" w:rsidTr="00DB623F">
        <w:tc>
          <w:tcPr>
            <w:tcW w:w="4785" w:type="dxa"/>
          </w:tcPr>
          <w:p w:rsidR="005F7842" w:rsidRPr="00C60103" w:rsidRDefault="005F7842" w:rsidP="00DB623F">
            <w:r w:rsidRPr="00C60103">
              <w:t>Председатель комиссии</w:t>
            </w:r>
          </w:p>
          <w:p w:rsidR="005F7842" w:rsidRPr="00C60103" w:rsidRDefault="005F7842" w:rsidP="00DB623F">
            <w:r w:rsidRPr="00C60103">
              <w:t xml:space="preserve">_____________ </w:t>
            </w:r>
            <w:r w:rsidR="00661F89">
              <w:t>Данилова Е.В</w:t>
            </w:r>
          </w:p>
          <w:p w:rsidR="005F7842" w:rsidRPr="002109EC" w:rsidRDefault="005F7842" w:rsidP="00DB623F">
            <w:r w:rsidRPr="00C60103">
              <w:t xml:space="preserve">Протокол № </w:t>
            </w:r>
            <w:r>
              <w:t>5</w:t>
            </w:r>
          </w:p>
          <w:p w:rsidR="005F7842" w:rsidRPr="00C60103" w:rsidRDefault="005F7842" w:rsidP="00DB623F">
            <w:r w:rsidRPr="00C60103">
              <w:t>От «</w:t>
            </w:r>
            <w:r w:rsidRPr="002109EC">
              <w:t>2</w:t>
            </w:r>
            <w:r>
              <w:t>2</w:t>
            </w:r>
            <w:r w:rsidRPr="00C60103">
              <w:t xml:space="preserve">» </w:t>
            </w:r>
            <w:r>
              <w:t xml:space="preserve">декабря </w:t>
            </w:r>
            <w:r w:rsidRPr="00C60103">
              <w:t>20</w:t>
            </w:r>
            <w:r w:rsidR="00661F89">
              <w:t>14</w:t>
            </w:r>
            <w:r w:rsidRPr="00C60103">
              <w:t>г.</w:t>
            </w:r>
          </w:p>
          <w:p w:rsidR="005F7842" w:rsidRPr="00C60103" w:rsidRDefault="005F7842" w:rsidP="00DB623F"/>
        </w:tc>
        <w:tc>
          <w:tcPr>
            <w:tcW w:w="4786" w:type="dxa"/>
          </w:tcPr>
          <w:p w:rsidR="005F7842" w:rsidRPr="00C60103" w:rsidRDefault="005F7842" w:rsidP="00DB623F">
            <w:r>
              <w:t xml:space="preserve">Директор </w:t>
            </w:r>
            <w:r w:rsidR="00661F89">
              <w:t>АН ПОО «Уральский промышленно-экономический техникум»</w:t>
            </w:r>
            <w:r w:rsidRPr="00C60103">
              <w:t xml:space="preserve">________________ </w:t>
            </w:r>
            <w:r>
              <w:t>В.И. Овсянников</w:t>
            </w:r>
          </w:p>
          <w:p w:rsidR="005F7842" w:rsidRPr="00C60103" w:rsidRDefault="005F7842" w:rsidP="00DB623F">
            <w:r w:rsidRPr="00C60103">
              <w:t>«</w:t>
            </w:r>
            <w:r>
              <w:t>28</w:t>
            </w:r>
            <w:r w:rsidRPr="00C60103">
              <w:t xml:space="preserve">» </w:t>
            </w:r>
            <w:r>
              <w:t>декабря</w:t>
            </w:r>
            <w:r w:rsidRPr="00C60103">
              <w:t xml:space="preserve"> 20</w:t>
            </w:r>
            <w:r w:rsidR="00661F89">
              <w:t>14</w:t>
            </w:r>
            <w:r w:rsidRPr="00C60103">
              <w:t>г.</w:t>
            </w:r>
          </w:p>
        </w:tc>
      </w:tr>
    </w:tbl>
    <w:p w:rsidR="005F7842" w:rsidRDefault="005F7842" w:rsidP="005F7842">
      <w:pPr>
        <w:pStyle w:val="af1"/>
        <w:rPr>
          <w:rFonts w:ascii="Times New Roman" w:hAnsi="Times New Roman" w:cs="Times New Roman"/>
        </w:rPr>
      </w:pPr>
    </w:p>
    <w:p w:rsidR="005F7842" w:rsidRDefault="005F7842" w:rsidP="005F7842">
      <w:pPr>
        <w:pStyle w:val="af1"/>
        <w:rPr>
          <w:rFonts w:ascii="Times New Roman" w:hAnsi="Times New Roman" w:cs="Times New Roman"/>
        </w:rPr>
      </w:pPr>
    </w:p>
    <w:p w:rsidR="005F7842" w:rsidRDefault="005F7842" w:rsidP="005F7842">
      <w:pPr>
        <w:pStyle w:val="af1"/>
        <w:rPr>
          <w:rFonts w:ascii="Times New Roman" w:hAnsi="Times New Roman" w:cs="Times New Roman"/>
        </w:rPr>
      </w:pPr>
    </w:p>
    <w:p w:rsidR="005F7842" w:rsidRDefault="005F7842" w:rsidP="005F7842">
      <w:pPr>
        <w:pStyle w:val="af1"/>
        <w:rPr>
          <w:rFonts w:ascii="Times New Roman" w:hAnsi="Times New Roman" w:cs="Times New Roman"/>
        </w:rPr>
      </w:pPr>
    </w:p>
    <w:p w:rsidR="005F7842" w:rsidRDefault="005F7842" w:rsidP="005F7842">
      <w:pPr>
        <w:pStyle w:val="af1"/>
        <w:rPr>
          <w:rFonts w:ascii="Times New Roman" w:hAnsi="Times New Roman" w:cs="Times New Roman"/>
        </w:rPr>
      </w:pPr>
    </w:p>
    <w:p w:rsidR="005F7842" w:rsidRDefault="005F7842" w:rsidP="005F7842">
      <w:pPr>
        <w:pStyle w:val="af1"/>
        <w:rPr>
          <w:rFonts w:ascii="Times New Roman" w:hAnsi="Times New Roman" w:cs="Times New Roman"/>
        </w:rPr>
      </w:pPr>
    </w:p>
    <w:p w:rsidR="005F7842" w:rsidRDefault="005F7842" w:rsidP="005F7842">
      <w:pPr>
        <w:pStyle w:val="af1"/>
        <w:rPr>
          <w:rFonts w:ascii="Times New Roman" w:hAnsi="Times New Roman" w:cs="Times New Roman"/>
        </w:rPr>
      </w:pPr>
    </w:p>
    <w:p w:rsidR="005F7842" w:rsidRDefault="005F7842" w:rsidP="005F7842">
      <w:pPr>
        <w:pStyle w:val="af1"/>
        <w:rPr>
          <w:rFonts w:ascii="Times New Roman" w:hAnsi="Times New Roman" w:cs="Times New Roman"/>
        </w:rPr>
      </w:pPr>
    </w:p>
    <w:p w:rsidR="005F7842" w:rsidRPr="00661F89" w:rsidRDefault="005F7842" w:rsidP="005F7842">
      <w:pPr>
        <w:pStyle w:val="af1"/>
        <w:jc w:val="left"/>
        <w:rPr>
          <w:rFonts w:ascii="Times New Roman" w:hAnsi="Times New Roman" w:cs="Times New Roman"/>
          <w:b w:val="0"/>
        </w:rPr>
      </w:pPr>
      <w:r w:rsidRPr="0053230F">
        <w:rPr>
          <w:rFonts w:ascii="Times New Roman" w:hAnsi="Times New Roman" w:cs="Times New Roman"/>
          <w:b w:val="0"/>
        </w:rPr>
        <w:t xml:space="preserve">Составитель: </w:t>
      </w:r>
      <w:r>
        <w:rPr>
          <w:rFonts w:ascii="Times New Roman" w:hAnsi="Times New Roman" w:cs="Times New Roman"/>
          <w:b w:val="0"/>
        </w:rPr>
        <w:t xml:space="preserve">Данилова Е.В.,  </w:t>
      </w:r>
      <w:r w:rsidRPr="00661F89">
        <w:rPr>
          <w:rFonts w:ascii="Times New Roman" w:hAnsi="Times New Roman" w:cs="Times New Roman"/>
          <w:b w:val="0"/>
        </w:rPr>
        <w:t xml:space="preserve">преподаватель  </w:t>
      </w:r>
      <w:r w:rsidR="00661F89" w:rsidRPr="00661F89">
        <w:rPr>
          <w:rFonts w:ascii="Times New Roman" w:hAnsi="Times New Roman" w:cs="Times New Roman"/>
          <w:b w:val="0"/>
        </w:rPr>
        <w:t>АН ПОО «Уральский промышленно-экономический техникум»</w:t>
      </w:r>
    </w:p>
    <w:p w:rsidR="005F7842" w:rsidRDefault="005F7842" w:rsidP="005F7842">
      <w:pPr>
        <w:pStyle w:val="af1"/>
        <w:tabs>
          <w:tab w:val="left" w:pos="3135"/>
        </w:tabs>
        <w:jc w:val="left"/>
        <w:rPr>
          <w:rFonts w:ascii="Times New Roman" w:hAnsi="Times New Roman" w:cs="Times New Roman"/>
          <w:b w:val="0"/>
        </w:rPr>
      </w:pPr>
      <w:r>
        <w:rPr>
          <w:rFonts w:ascii="Times New Roman" w:hAnsi="Times New Roman" w:cs="Times New Roman"/>
          <w:b w:val="0"/>
        </w:rPr>
        <w:tab/>
      </w:r>
    </w:p>
    <w:p w:rsidR="005F7842" w:rsidRDefault="005F7842">
      <w:pPr>
        <w:spacing w:after="200" w:line="276" w:lineRule="auto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br w:type="page"/>
      </w:r>
      <w:bookmarkStart w:id="0" w:name="_GoBack"/>
      <w:bookmarkEnd w:id="0"/>
    </w:p>
    <w:p w:rsidR="00EC32C9" w:rsidRPr="00EC32C9" w:rsidRDefault="00C95E9D" w:rsidP="00EC32C9">
      <w:pPr>
        <w:jc w:val="center"/>
        <w:outlineLvl w:val="0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lastRenderedPageBreak/>
        <w:t xml:space="preserve">1 </w:t>
      </w:r>
      <w:r w:rsidR="00EC32C9" w:rsidRPr="00EC32C9">
        <w:rPr>
          <w:rFonts w:ascii="Arial" w:hAnsi="Arial" w:cs="Arial"/>
          <w:sz w:val="28"/>
          <w:szCs w:val="28"/>
        </w:rPr>
        <w:t>СОДЕРЖАНИЕ</w:t>
      </w:r>
    </w:p>
    <w:p w:rsidR="00EC32C9" w:rsidRPr="00EC32C9" w:rsidRDefault="00EC32C9" w:rsidP="00EC32C9">
      <w:pPr>
        <w:jc w:val="center"/>
        <w:rPr>
          <w:rFonts w:ascii="Arial" w:hAnsi="Arial" w:cs="Arial"/>
          <w:sz w:val="28"/>
          <w:szCs w:val="28"/>
        </w:rPr>
      </w:pPr>
      <w:r w:rsidRPr="00EC32C9">
        <w:rPr>
          <w:rFonts w:ascii="Arial" w:hAnsi="Arial" w:cs="Arial"/>
          <w:sz w:val="28"/>
          <w:szCs w:val="28"/>
        </w:rPr>
        <w:t xml:space="preserve">курсового проекта на тему  </w:t>
      </w:r>
    </w:p>
    <w:p w:rsidR="00EC32C9" w:rsidRPr="00EC32C9" w:rsidRDefault="00EC32C9" w:rsidP="00EC32C9">
      <w:pPr>
        <w:jc w:val="center"/>
        <w:rPr>
          <w:rFonts w:ascii="Arial" w:hAnsi="Arial" w:cs="Arial"/>
          <w:sz w:val="28"/>
          <w:szCs w:val="28"/>
        </w:rPr>
      </w:pPr>
      <w:r w:rsidRPr="00EC32C9">
        <w:rPr>
          <w:rFonts w:ascii="Arial" w:hAnsi="Arial" w:cs="Arial"/>
          <w:sz w:val="28"/>
          <w:szCs w:val="28"/>
        </w:rPr>
        <w:t>«Электрооборудование механизма подъема (перемещения) мостового крана грузоподъемностью…..т»</w:t>
      </w:r>
    </w:p>
    <w:p w:rsidR="00EC32C9" w:rsidRPr="00EC32C9" w:rsidRDefault="00EC32C9" w:rsidP="00EC32C9">
      <w:pPr>
        <w:jc w:val="center"/>
        <w:rPr>
          <w:rFonts w:ascii="Arial" w:hAnsi="Arial" w:cs="Arial"/>
          <w:sz w:val="28"/>
          <w:szCs w:val="28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9463"/>
      </w:tblGrid>
      <w:tr w:rsidR="00EC32C9" w:rsidRPr="00EC32C9" w:rsidTr="00EC32C9">
        <w:trPr>
          <w:trHeight w:val="291"/>
        </w:trPr>
        <w:tc>
          <w:tcPr>
            <w:tcW w:w="9463" w:type="dxa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Введение</w:t>
            </w:r>
          </w:p>
        </w:tc>
      </w:tr>
      <w:tr w:rsidR="00EC32C9" w:rsidRPr="00EC32C9" w:rsidTr="00EC32C9">
        <w:trPr>
          <w:trHeight w:val="341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numPr>
                <w:ilvl w:val="0"/>
                <w:numId w:val="2"/>
              </w:num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 xml:space="preserve"> Конструкция мостового крана</w:t>
            </w:r>
          </w:p>
        </w:tc>
      </w:tr>
      <w:tr w:rsidR="00EC32C9" w:rsidRPr="00EC32C9" w:rsidTr="00EC32C9">
        <w:trPr>
          <w:trHeight w:val="281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1.1 Основные механические узлы крана</w:t>
            </w:r>
          </w:p>
        </w:tc>
      </w:tr>
      <w:tr w:rsidR="00EC32C9" w:rsidRPr="00EC32C9" w:rsidTr="00EC32C9">
        <w:trPr>
          <w:trHeight w:val="335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1.2 Кинематическая схема привода</w:t>
            </w:r>
          </w:p>
        </w:tc>
      </w:tr>
      <w:tr w:rsidR="00EC32C9" w:rsidRPr="00EC32C9" w:rsidTr="00EC32C9">
        <w:trPr>
          <w:trHeight w:val="117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 xml:space="preserve">2  Требование к электрооборудованию крана </w:t>
            </w:r>
          </w:p>
        </w:tc>
      </w:tr>
      <w:tr w:rsidR="00EC32C9" w:rsidRPr="00EC32C9" w:rsidTr="00EC32C9">
        <w:trPr>
          <w:trHeight w:val="184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 xml:space="preserve">2.1 Электроснабжение крана </w:t>
            </w:r>
          </w:p>
        </w:tc>
      </w:tr>
      <w:tr w:rsidR="00EC32C9" w:rsidRPr="00EC32C9" w:rsidTr="00EC32C9">
        <w:trPr>
          <w:trHeight w:val="77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2.2 Основные защиты крана</w:t>
            </w:r>
          </w:p>
        </w:tc>
      </w:tr>
      <w:tr w:rsidR="00EC32C9" w:rsidRPr="00EC32C9" w:rsidTr="00EC32C9">
        <w:trPr>
          <w:trHeight w:val="133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2.3 Требование к электроприводу крана</w:t>
            </w:r>
          </w:p>
        </w:tc>
      </w:tr>
      <w:tr w:rsidR="00EC32C9" w:rsidRPr="00EC32C9" w:rsidTr="00EC32C9">
        <w:trPr>
          <w:trHeight w:val="257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 xml:space="preserve">2.4 Режимы работы электрооборудования крана, расчет ПВ </w:t>
            </w:r>
          </w:p>
        </w:tc>
      </w:tr>
      <w:tr w:rsidR="00EC32C9" w:rsidRPr="00EC32C9" w:rsidTr="00EC32C9">
        <w:trPr>
          <w:trHeight w:val="141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 xml:space="preserve">3 Расчет и выбор мощности двигателя </w:t>
            </w:r>
          </w:p>
        </w:tc>
      </w:tr>
      <w:tr w:rsidR="00EC32C9" w:rsidRPr="00EC32C9" w:rsidTr="00EC32C9">
        <w:trPr>
          <w:trHeight w:val="77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3.1 Расчет статических нагрузок и предварительный выбор мощности двигателя</w:t>
            </w:r>
          </w:p>
        </w:tc>
      </w:tr>
      <w:tr w:rsidR="00EC32C9" w:rsidRPr="00EC32C9" w:rsidTr="00EC32C9">
        <w:trPr>
          <w:trHeight w:val="77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3.2 Проверка двигателя на нагрев</w:t>
            </w:r>
          </w:p>
        </w:tc>
      </w:tr>
      <w:tr w:rsidR="00EC32C9" w:rsidRPr="00EC32C9" w:rsidTr="00EC32C9">
        <w:trPr>
          <w:trHeight w:val="99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3.3 Проверка двигателя по перегрузочной и пусковой способности</w:t>
            </w:r>
          </w:p>
        </w:tc>
      </w:tr>
      <w:tr w:rsidR="00EC32C9" w:rsidRPr="00EC32C9" w:rsidTr="00EC32C9">
        <w:trPr>
          <w:trHeight w:val="171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4    Расчет и выбор тормозных устройств крана</w:t>
            </w:r>
          </w:p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5  Выбор аппаратуры управления</w:t>
            </w:r>
          </w:p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5.1 Выбор контроллеров</w:t>
            </w:r>
          </w:p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5.2 Расчет сопротивления цепи ротора…</w:t>
            </w:r>
          </w:p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6    Выбор кабелей и троллеев крана</w:t>
            </w:r>
          </w:p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6.1 Выбор питающих кабелей для двигателя …</w:t>
            </w:r>
          </w:p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6.2 Выбор питающего кабеля от троллеев до рубильника по нагреву</w:t>
            </w:r>
          </w:p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6.3 Выбор главных троллеев</w:t>
            </w:r>
          </w:p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>7    Выбор аппаратов защиты крана</w:t>
            </w:r>
          </w:p>
          <w:p w:rsidR="00EC32C9" w:rsidRPr="00EC32C9" w:rsidRDefault="00EC32C9" w:rsidP="00EC32C9">
            <w:pPr>
              <w:spacing w:line="360" w:lineRule="auto"/>
              <w:rPr>
                <w:rFonts w:ascii="Arial" w:hAnsi="Arial" w:cs="Arial"/>
              </w:rPr>
            </w:pPr>
            <w:r w:rsidRPr="00EC32C9">
              <w:rPr>
                <w:rFonts w:ascii="Arial" w:hAnsi="Arial" w:cs="Arial"/>
              </w:rPr>
              <w:t xml:space="preserve">8    Описание работы системы управления электроприводом </w:t>
            </w:r>
          </w:p>
        </w:tc>
      </w:tr>
      <w:tr w:rsidR="00EC32C9" w:rsidRPr="00EC32C9" w:rsidTr="00EC32C9">
        <w:trPr>
          <w:trHeight w:val="107"/>
        </w:trPr>
        <w:tc>
          <w:tcPr>
            <w:tcW w:w="9463" w:type="dxa"/>
            <w:vAlign w:val="center"/>
          </w:tcPr>
          <w:p w:rsidR="00EC32C9" w:rsidRPr="00EC32C9" w:rsidRDefault="00EC32C9" w:rsidP="00EC32C9">
            <w:pPr>
              <w:spacing w:line="360" w:lineRule="auto"/>
            </w:pPr>
            <w:r w:rsidRPr="00EC32C9">
              <w:t xml:space="preserve">9   </w:t>
            </w:r>
            <w:r w:rsidRPr="00EC32C9">
              <w:rPr>
                <w:rFonts w:ascii="Arial" w:hAnsi="Arial" w:cs="Arial"/>
              </w:rPr>
              <w:t>Правила ТБ при обслуживании электрооборудования крана</w:t>
            </w:r>
          </w:p>
        </w:tc>
      </w:tr>
    </w:tbl>
    <w:p w:rsidR="00EC32C9" w:rsidRPr="00EC32C9" w:rsidRDefault="00EC32C9" w:rsidP="00EC32C9">
      <w:pPr>
        <w:spacing w:line="360" w:lineRule="auto"/>
      </w:pPr>
    </w:p>
    <w:p w:rsidR="00EC32C9" w:rsidRPr="00EC32C9" w:rsidRDefault="00EC32C9" w:rsidP="00EC32C9"/>
    <w:p w:rsidR="00EC32C9" w:rsidRPr="00EC32C9" w:rsidRDefault="00EC32C9" w:rsidP="00EC32C9"/>
    <w:p w:rsidR="00EC32C9" w:rsidRPr="00EC32C9" w:rsidRDefault="00EC32C9" w:rsidP="00EC32C9"/>
    <w:p w:rsidR="00EC32C9" w:rsidRPr="00EC32C9" w:rsidRDefault="00EC32C9" w:rsidP="00EC32C9"/>
    <w:p w:rsidR="00EC32C9" w:rsidRPr="00EC32C9" w:rsidRDefault="00EC32C9" w:rsidP="00EC32C9"/>
    <w:p w:rsidR="00EC32C9" w:rsidRPr="00EC32C9" w:rsidRDefault="00EC32C9" w:rsidP="00EC32C9"/>
    <w:p w:rsidR="00EC32C9" w:rsidRPr="00EC32C9" w:rsidRDefault="00EC32C9" w:rsidP="00EC32C9"/>
    <w:p w:rsidR="00EC32C9" w:rsidRPr="00EC32C9" w:rsidRDefault="00EC32C9" w:rsidP="00EC32C9"/>
    <w:p w:rsidR="00EC32C9" w:rsidRPr="00EC32C9" w:rsidRDefault="00EC32C9" w:rsidP="00EC32C9"/>
    <w:p w:rsidR="00D04988" w:rsidRPr="00D04988" w:rsidRDefault="00C95E9D" w:rsidP="00D04988">
      <w:pPr>
        <w:jc w:val="center"/>
        <w:outlineLvl w:val="0"/>
        <w:rPr>
          <w:b/>
        </w:rPr>
      </w:pPr>
      <w:r>
        <w:rPr>
          <w:b/>
        </w:rPr>
        <w:lastRenderedPageBreak/>
        <w:t xml:space="preserve">2 </w:t>
      </w:r>
      <w:r w:rsidR="00D04988" w:rsidRPr="00D04988">
        <w:rPr>
          <w:b/>
        </w:rPr>
        <w:t xml:space="preserve">ИСХОДНЫЕ ДАННЫЕ </w:t>
      </w:r>
    </w:p>
    <w:tbl>
      <w:tblPr>
        <w:tblStyle w:val="a3"/>
        <w:tblW w:w="10490" w:type="dxa"/>
        <w:tblInd w:w="-601" w:type="dxa"/>
        <w:tblLayout w:type="fixed"/>
        <w:tblLook w:val="01E0" w:firstRow="1" w:lastRow="1" w:firstColumn="1" w:lastColumn="1" w:noHBand="0" w:noVBand="0"/>
      </w:tblPr>
      <w:tblGrid>
        <w:gridCol w:w="4536"/>
        <w:gridCol w:w="720"/>
        <w:gridCol w:w="720"/>
        <w:gridCol w:w="720"/>
        <w:gridCol w:w="720"/>
        <w:gridCol w:w="720"/>
        <w:gridCol w:w="720"/>
        <w:gridCol w:w="720"/>
        <w:gridCol w:w="914"/>
      </w:tblGrid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04988" w:rsidRPr="00D04988" w:rsidRDefault="00D04988" w:rsidP="003E5C09">
            <w:pPr>
              <w:spacing w:line="360" w:lineRule="auto"/>
            </w:pPr>
            <w:r w:rsidRPr="00D04988">
              <w:rPr>
                <w:b/>
              </w:rPr>
              <w:t xml:space="preserve">                    Вариант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7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8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 xml:space="preserve">Грузоподъемность  </w:t>
            </w:r>
            <w:r w:rsidRPr="00D04988">
              <w:rPr>
                <w:b/>
                <w:lang w:val="en-US"/>
              </w:rPr>
              <w:t>m</w:t>
            </w:r>
            <w:r w:rsidRPr="00D04988">
              <w:rPr>
                <w:b/>
              </w:rPr>
              <w:t>,  т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3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6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80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2,5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Вес крюка с подвеской, </w:t>
            </w:r>
            <w:r w:rsidRPr="00D04988">
              <w:rPr>
                <w:lang w:val="en-US"/>
              </w:rPr>
              <w:t>m</w:t>
            </w:r>
            <w:r w:rsidRPr="00D04988">
              <w:t>о,  т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,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,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,2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85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Высота  подъема  Н, 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0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4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Скорость подъема    </w:t>
            </w:r>
            <w:r w:rsidRPr="00D04988">
              <w:rPr>
                <w:lang w:val="en-US"/>
              </w:rPr>
              <w:t>V</w:t>
            </w:r>
            <w:r w:rsidRPr="00D04988">
              <w:t>п,  м/с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1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1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3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2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КПД подъемного механизма  ηп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5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Диаметр барабана лебедки   </w:t>
            </w:r>
            <w:r w:rsidRPr="00D04988">
              <w:rPr>
                <w:lang w:val="en-US"/>
              </w:rPr>
              <w:t>D</w:t>
            </w:r>
            <w:r w:rsidRPr="00D04988">
              <w:t>б,  м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4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750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350</w:t>
            </w:r>
          </w:p>
        </w:tc>
      </w:tr>
      <w:tr w:rsidR="00D04988" w:rsidRPr="00D04988" w:rsidTr="00D04988">
        <w:trPr>
          <w:trHeight w:val="539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D04988">
            <w:pPr>
              <w:spacing w:line="360" w:lineRule="auto"/>
            </w:pPr>
            <w:r w:rsidRPr="00D04988">
              <w:t xml:space="preserve">Передаточное число полиспаста 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8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Время на строповку груза, с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8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3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0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40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 xml:space="preserve">                 Вариант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7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8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Вес тележки  </w:t>
            </w:r>
            <w:r w:rsidRPr="00D04988">
              <w:rPr>
                <w:lang w:val="en-US"/>
              </w:rPr>
              <w:t>m</w:t>
            </w:r>
            <w:r w:rsidRPr="00D04988">
              <w:t xml:space="preserve">т,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,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3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2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 xml:space="preserve">Пролет моста  </w:t>
            </w:r>
            <w:r w:rsidRPr="00D04988">
              <w:rPr>
                <w:b/>
                <w:lang w:val="en-US"/>
              </w:rPr>
              <w:t>L</w:t>
            </w:r>
            <w:r w:rsidRPr="00D04988">
              <w:rPr>
                <w:b/>
              </w:rPr>
              <w:t xml:space="preserve">м, м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2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2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2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2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20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30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Скорость передвиж. тележки </w:t>
            </w:r>
            <w:r w:rsidRPr="00D04988">
              <w:rPr>
                <w:lang w:val="en-US"/>
              </w:rPr>
              <w:t>V</w:t>
            </w:r>
            <w:r w:rsidRPr="00D04988">
              <w:t>т, м/с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5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6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8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Диаметр колес тележки </w:t>
            </w:r>
            <w:r w:rsidRPr="00D04988">
              <w:rPr>
                <w:lang w:val="en-US"/>
              </w:rPr>
              <w:t>D</w:t>
            </w:r>
            <w:r w:rsidRPr="00D04988">
              <w:t>кт , м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3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4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400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50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Диаметр цапфы тележки </w:t>
            </w:r>
            <w:r w:rsidRPr="00D04988">
              <w:rPr>
                <w:lang w:val="en-US"/>
              </w:rPr>
              <w:t>d</w:t>
            </w:r>
            <w:r w:rsidRPr="00D04988">
              <w:t>цт , м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90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0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КПД механизма  тележки ηт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4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 xml:space="preserve">                   Вариант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7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8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Вес моста  </w:t>
            </w:r>
            <w:r w:rsidRPr="00D04988">
              <w:rPr>
                <w:lang w:val="en-US"/>
              </w:rPr>
              <w:t>m</w:t>
            </w:r>
            <w:r w:rsidRPr="00D04988">
              <w:t>м , т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3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4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0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8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jc w:val="center"/>
            </w:pPr>
            <w:r w:rsidRPr="00D04988">
              <w:t xml:space="preserve">Длина подкрановых путей  </w:t>
            </w:r>
            <w:r w:rsidRPr="00D04988">
              <w:rPr>
                <w:lang w:val="en-US"/>
              </w:rPr>
              <w:t>L</w:t>
            </w:r>
            <w:r w:rsidRPr="00D04988">
              <w:t>пп , 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4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4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3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35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50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Скорость передвиж.  моста </w:t>
            </w:r>
            <w:r w:rsidRPr="00D04988">
              <w:rPr>
                <w:lang w:val="en-US"/>
              </w:rPr>
              <w:t>V</w:t>
            </w:r>
            <w:r w:rsidRPr="00D04988">
              <w:t>м , м/с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,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6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1,0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Диаметр катков моста </w:t>
            </w:r>
            <w:r w:rsidRPr="00D04988">
              <w:rPr>
                <w:lang w:val="en-US"/>
              </w:rPr>
              <w:t>D</w:t>
            </w:r>
            <w:r w:rsidRPr="00D04988">
              <w:t>км , м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3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4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4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710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400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 xml:space="preserve">Диаметр цапфы колес моста </w:t>
            </w:r>
            <w:r w:rsidRPr="00D04988">
              <w:rPr>
                <w:lang w:val="en-US"/>
              </w:rPr>
              <w:t>d</w:t>
            </w:r>
            <w:r w:rsidRPr="00D04988">
              <w:t>цм, м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5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90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60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КПД механизма моста  η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8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82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D04988" w:rsidRDefault="00D04988" w:rsidP="003E5C09">
            <w:pPr>
              <w:spacing w:line="360" w:lineRule="auto"/>
            </w:pPr>
            <w:r w:rsidRPr="00D04988">
              <w:t>0,72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 xml:space="preserve">Коэффициент трения скольжения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2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15</w:t>
            </w:r>
          </w:p>
        </w:tc>
      </w:tr>
      <w:tr w:rsidR="00D04988" w:rsidRPr="00D04988" w:rsidTr="00D04988">
        <w:trPr>
          <w:trHeight w:val="20"/>
        </w:trPr>
        <w:tc>
          <w:tcPr>
            <w:tcW w:w="4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Коэффициент трения каче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0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0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0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0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0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0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08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4988" w:rsidRPr="00CE5482" w:rsidRDefault="00D04988" w:rsidP="003E5C09">
            <w:pPr>
              <w:spacing w:line="360" w:lineRule="auto"/>
              <w:rPr>
                <w:sz w:val="20"/>
                <w:szCs w:val="20"/>
              </w:rPr>
            </w:pPr>
            <w:r w:rsidRPr="00CE5482">
              <w:rPr>
                <w:sz w:val="20"/>
                <w:szCs w:val="20"/>
              </w:rPr>
              <w:t>0,005</w:t>
            </w:r>
          </w:p>
        </w:tc>
      </w:tr>
    </w:tbl>
    <w:p w:rsidR="00D04988" w:rsidRPr="00D04988" w:rsidRDefault="00D04988" w:rsidP="00D04988"/>
    <w:p w:rsidR="00CE5482" w:rsidRDefault="00CE5482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EC32C9" w:rsidRPr="00D04988" w:rsidRDefault="00EC32C9" w:rsidP="00EC32C9">
      <w:pPr>
        <w:jc w:val="center"/>
        <w:outlineLvl w:val="0"/>
        <w:rPr>
          <w:b/>
        </w:rPr>
      </w:pPr>
      <w:r w:rsidRPr="00D04988">
        <w:rPr>
          <w:b/>
        </w:rPr>
        <w:lastRenderedPageBreak/>
        <w:t xml:space="preserve">ИСХОДНЫЕ ДАННЫЕ </w:t>
      </w:r>
      <w:r w:rsidR="00D04988" w:rsidRPr="00D04988">
        <w:rPr>
          <w:b/>
        </w:rPr>
        <w:t xml:space="preserve"> 9- 16 варианты</w:t>
      </w:r>
    </w:p>
    <w:p w:rsidR="00EC32C9" w:rsidRPr="00D04988" w:rsidRDefault="00EC32C9" w:rsidP="00EC32C9"/>
    <w:tbl>
      <w:tblPr>
        <w:tblStyle w:val="a3"/>
        <w:tblW w:w="10490" w:type="dxa"/>
        <w:tblInd w:w="-601" w:type="dxa"/>
        <w:tblLayout w:type="fixed"/>
        <w:tblLook w:val="01E0" w:firstRow="1" w:lastRow="1" w:firstColumn="1" w:lastColumn="1" w:noHBand="0" w:noVBand="0"/>
      </w:tblPr>
      <w:tblGrid>
        <w:gridCol w:w="4678"/>
        <w:gridCol w:w="720"/>
        <w:gridCol w:w="720"/>
        <w:gridCol w:w="720"/>
        <w:gridCol w:w="720"/>
        <w:gridCol w:w="720"/>
        <w:gridCol w:w="720"/>
        <w:gridCol w:w="720"/>
        <w:gridCol w:w="772"/>
      </w:tblGrid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C32C9" w:rsidRPr="00D04988" w:rsidRDefault="00EC32C9" w:rsidP="00EC32C9">
            <w:pPr>
              <w:spacing w:line="360" w:lineRule="auto"/>
            </w:pPr>
            <w:r w:rsidRPr="00D04988">
              <w:rPr>
                <w:b/>
              </w:rPr>
              <w:t xml:space="preserve">                    Вариант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5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6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 xml:space="preserve">Грузоподъемность  </w:t>
            </w:r>
            <w:r w:rsidRPr="00D04988">
              <w:rPr>
                <w:b/>
                <w:lang w:val="en-US"/>
              </w:rPr>
              <w:t>m</w:t>
            </w:r>
            <w:r w:rsidRPr="00D04988">
              <w:rPr>
                <w:b/>
              </w:rPr>
              <w:t>,  т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3,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3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2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0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4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Вес крюка с подвеской, </w:t>
            </w:r>
            <w:r w:rsidRPr="00D04988">
              <w:rPr>
                <w:lang w:val="en-US"/>
              </w:rPr>
              <w:t>m</w:t>
            </w:r>
            <w:r w:rsidRPr="00D04988">
              <w:t>о,  т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,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,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,2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5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Высота  подъема  Н, 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0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8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Скорость подъема    </w:t>
            </w:r>
            <w:r w:rsidRPr="00D04988">
              <w:rPr>
                <w:lang w:val="en-US"/>
              </w:rPr>
              <w:t>V</w:t>
            </w:r>
            <w:r w:rsidRPr="00D04988">
              <w:t>п,  м/с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0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1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1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3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2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КПД подъемного механизма  ηп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5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Диаметр барабана лебедки   </w:t>
            </w:r>
            <w:r w:rsidRPr="00D04988">
              <w:rPr>
                <w:lang w:val="en-US"/>
              </w:rPr>
              <w:t>D</w:t>
            </w:r>
            <w:r w:rsidRPr="00D04988">
              <w:t>б,  м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3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9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3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750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60</w:t>
            </w:r>
          </w:p>
        </w:tc>
      </w:tr>
      <w:tr w:rsidR="00EC32C9" w:rsidRPr="00D04988" w:rsidTr="00EC32C9">
        <w:trPr>
          <w:trHeight w:val="551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Передаточное число полиспаста   </w:t>
            </w:r>
            <w:r w:rsidRPr="00D04988">
              <w:rPr>
                <w:lang w:val="en-US"/>
              </w:rPr>
              <w:t>n</w:t>
            </w:r>
            <w:r w:rsidRPr="00D04988">
              <w:t>п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4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Время на строповку груза, с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0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40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 xml:space="preserve">                 Вариант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5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6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Вес тележки  </w:t>
            </w:r>
            <w:r w:rsidRPr="00D04988">
              <w:rPr>
                <w:lang w:val="en-US"/>
              </w:rPr>
              <w:t>m</w:t>
            </w:r>
            <w:r w:rsidRPr="00D04988">
              <w:t xml:space="preserve">т,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,2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 xml:space="preserve">Пролет моста  </w:t>
            </w:r>
            <w:r w:rsidRPr="00D04988">
              <w:rPr>
                <w:b/>
                <w:lang w:val="en-US"/>
              </w:rPr>
              <w:t>L</w:t>
            </w:r>
            <w:r w:rsidRPr="00D04988">
              <w:rPr>
                <w:b/>
              </w:rPr>
              <w:t xml:space="preserve">м, м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2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2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2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2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20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5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Скорость передвиж. тележки </w:t>
            </w:r>
            <w:r w:rsidRPr="00D04988">
              <w:rPr>
                <w:lang w:val="en-US"/>
              </w:rPr>
              <w:t>V</w:t>
            </w:r>
            <w:r w:rsidRPr="00D04988">
              <w:t>т, м/с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6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4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Диаметр колес тележки </w:t>
            </w:r>
            <w:r w:rsidRPr="00D04988">
              <w:rPr>
                <w:lang w:val="en-US"/>
              </w:rPr>
              <w:t>D</w:t>
            </w:r>
            <w:r w:rsidRPr="00D04988">
              <w:t>кт , м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4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50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50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Диаметр цапфы тележки </w:t>
            </w:r>
            <w:r w:rsidRPr="00D04988">
              <w:rPr>
                <w:lang w:val="en-US"/>
              </w:rPr>
              <w:t>d</w:t>
            </w:r>
            <w:r w:rsidRPr="00D04988">
              <w:t>цт , м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0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0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КПД механизма  тележки ηт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4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 xml:space="preserve">                   Варианты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9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  <w:rPr>
                <w:b/>
              </w:rPr>
            </w:pPr>
            <w:r w:rsidRPr="00D04988">
              <w:rPr>
                <w:b/>
              </w:rPr>
              <w:t>1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5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16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Вес моста  </w:t>
            </w:r>
            <w:r w:rsidRPr="00D04988">
              <w:rPr>
                <w:lang w:val="en-US"/>
              </w:rPr>
              <w:t>m</w:t>
            </w:r>
            <w:r w:rsidRPr="00D04988">
              <w:t>м , т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2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8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jc w:val="center"/>
            </w:pPr>
            <w:r w:rsidRPr="00D04988">
              <w:t xml:space="preserve">Длина подкрановых путей  </w:t>
            </w:r>
            <w:r w:rsidRPr="00D04988">
              <w:rPr>
                <w:lang w:val="en-US"/>
              </w:rPr>
              <w:t>L</w:t>
            </w:r>
            <w:r w:rsidRPr="00D04988">
              <w:t>пп , 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4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4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3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35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30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Скорость передвиж.  моста </w:t>
            </w:r>
            <w:r w:rsidRPr="00D04988">
              <w:rPr>
                <w:lang w:val="en-US"/>
              </w:rPr>
              <w:t>V</w:t>
            </w:r>
            <w:r w:rsidRPr="00D04988">
              <w:t>м , м/с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,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,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,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6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1,0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Диаметр катков моста </w:t>
            </w:r>
            <w:r w:rsidRPr="00D04988">
              <w:rPr>
                <w:lang w:val="en-US"/>
              </w:rPr>
              <w:t>D</w:t>
            </w:r>
            <w:r w:rsidRPr="00D04988">
              <w:t>км , м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32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4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4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80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63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710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400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 xml:space="preserve">Диаметр цапфы колес моста </w:t>
            </w:r>
            <w:r w:rsidRPr="00D04988">
              <w:rPr>
                <w:lang w:val="en-US"/>
              </w:rPr>
              <w:t>d</w:t>
            </w:r>
            <w:r w:rsidRPr="00D04988">
              <w:t>цм, м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6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9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7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8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70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50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КПД механизма моста  ηм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82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</w:pPr>
            <w:r w:rsidRPr="00D04988">
              <w:t>0,72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 xml:space="preserve">Коэффициент трения скольжения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2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2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15</w:t>
            </w:r>
          </w:p>
        </w:tc>
      </w:tr>
      <w:tr w:rsidR="00EC32C9" w:rsidRPr="00D04988" w:rsidTr="00EC32C9">
        <w:trPr>
          <w:trHeight w:val="20"/>
        </w:trPr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Коэффициент трения качения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0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0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05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06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07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08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08</w:t>
            </w:r>
          </w:p>
        </w:tc>
        <w:tc>
          <w:tcPr>
            <w:tcW w:w="7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32C9" w:rsidRPr="00D04988" w:rsidRDefault="00EC32C9" w:rsidP="00EC32C9">
            <w:pPr>
              <w:spacing w:line="360" w:lineRule="auto"/>
              <w:rPr>
                <w:b/>
              </w:rPr>
            </w:pPr>
            <w:r w:rsidRPr="00D04988">
              <w:rPr>
                <w:b/>
              </w:rPr>
              <w:t>0,005</w:t>
            </w:r>
          </w:p>
        </w:tc>
      </w:tr>
    </w:tbl>
    <w:p w:rsidR="00EC32C9" w:rsidRPr="00D04988" w:rsidRDefault="00EC32C9" w:rsidP="00EC32C9"/>
    <w:p w:rsidR="00723B97" w:rsidRPr="00D04988" w:rsidRDefault="00723B97" w:rsidP="00723B97"/>
    <w:p w:rsidR="00723B97" w:rsidRPr="00D04988" w:rsidRDefault="00723B97" w:rsidP="00723B97"/>
    <w:p w:rsidR="00723B97" w:rsidRPr="00D04988" w:rsidRDefault="00723B97">
      <w:pPr>
        <w:spacing w:after="200" w:line="276" w:lineRule="auto"/>
        <w:rPr>
          <w:b/>
        </w:rPr>
      </w:pPr>
    </w:p>
    <w:p w:rsidR="002A2132" w:rsidRPr="00D04988" w:rsidRDefault="002A2132" w:rsidP="002A2132">
      <w:pPr>
        <w:rPr>
          <w:b/>
        </w:rPr>
      </w:pPr>
    </w:p>
    <w:p w:rsidR="00D64D07" w:rsidRDefault="00D64D07"/>
    <w:p w:rsidR="00C95E9D" w:rsidRDefault="00C95E9D"/>
    <w:p w:rsidR="00C95E9D" w:rsidRDefault="00C95E9D"/>
    <w:p w:rsidR="00C95E9D" w:rsidRDefault="00C95E9D"/>
    <w:p w:rsidR="00773FEB" w:rsidRPr="00773FEB" w:rsidRDefault="00773FEB" w:rsidP="00773FEB">
      <w:pPr>
        <w:ind w:left="-8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3 </w:t>
      </w:r>
      <w:r w:rsidRPr="00773FEB">
        <w:rPr>
          <w:sz w:val="28"/>
          <w:szCs w:val="28"/>
        </w:rPr>
        <w:t>Методики расчетов</w:t>
      </w:r>
    </w:p>
    <w:p w:rsidR="00773FEB" w:rsidRPr="00773FEB" w:rsidRDefault="00773FEB" w:rsidP="00773FEB">
      <w:pPr>
        <w:ind w:left="-8"/>
        <w:rPr>
          <w:sz w:val="28"/>
          <w:szCs w:val="28"/>
        </w:rPr>
      </w:pPr>
    </w:p>
    <w:p w:rsidR="000C0C69" w:rsidRDefault="000C0C69" w:rsidP="000C0C69">
      <w:pPr>
        <w:ind w:firstLine="1440"/>
        <w:rPr>
          <w:sz w:val="28"/>
          <w:szCs w:val="28"/>
        </w:rPr>
      </w:pPr>
      <w:r>
        <w:rPr>
          <w:sz w:val="28"/>
          <w:szCs w:val="28"/>
        </w:rPr>
        <w:t xml:space="preserve">Расчет и выбор двигателей крана </w:t>
      </w:r>
    </w:p>
    <w:p w:rsidR="000C0C69" w:rsidRPr="006A73FF" w:rsidRDefault="000C0C69" w:rsidP="000C0C69">
      <w:pPr>
        <w:ind w:firstLine="360"/>
        <w:jc w:val="center"/>
        <w:rPr>
          <w:sz w:val="10"/>
          <w:szCs w:val="10"/>
        </w:rPr>
      </w:pPr>
    </w:p>
    <w:p w:rsidR="000C0C69" w:rsidRDefault="000C0C69" w:rsidP="000C0C69">
      <w:pPr>
        <w:ind w:firstLine="1440"/>
        <w:rPr>
          <w:b/>
        </w:rPr>
      </w:pPr>
      <w:r w:rsidRPr="00746380">
        <w:rPr>
          <w:b/>
        </w:rPr>
        <w:t>3</w:t>
      </w:r>
      <w:r w:rsidRPr="00CC0970">
        <w:rPr>
          <w:b/>
        </w:rPr>
        <w:t>.</w:t>
      </w:r>
      <w:r w:rsidRPr="00746380">
        <w:rPr>
          <w:b/>
        </w:rPr>
        <w:t>1 Расчет мощности двигателя подъема</w:t>
      </w:r>
    </w:p>
    <w:p w:rsidR="000C0C69" w:rsidRPr="006A73FF" w:rsidRDefault="000C0C69" w:rsidP="000C0C69">
      <w:pPr>
        <w:ind w:firstLine="360"/>
        <w:rPr>
          <w:b/>
          <w:sz w:val="10"/>
          <w:szCs w:val="10"/>
        </w:rPr>
      </w:pPr>
    </w:p>
    <w:p w:rsidR="000C0C69" w:rsidRDefault="000C0C69" w:rsidP="000C0C69">
      <w:pPr>
        <w:tabs>
          <w:tab w:val="left" w:pos="1365"/>
        </w:tabs>
        <w:ind w:firstLine="360"/>
        <w:rPr>
          <w:b/>
        </w:rPr>
      </w:pPr>
      <w:r>
        <w:rPr>
          <w:b/>
        </w:rPr>
        <w:tab/>
        <w:t>3</w:t>
      </w:r>
      <w:r w:rsidRPr="00746380">
        <w:rPr>
          <w:b/>
        </w:rPr>
        <w:t>.1.1</w:t>
      </w:r>
      <w:r>
        <w:rPr>
          <w:b/>
        </w:rPr>
        <w:t xml:space="preserve"> Расчет статических нагрузок и предварительный выбор двигателя</w:t>
      </w:r>
    </w:p>
    <w:p w:rsidR="000C0C69" w:rsidRPr="006A73FF" w:rsidRDefault="000C0C69" w:rsidP="000C0C69">
      <w:pPr>
        <w:tabs>
          <w:tab w:val="left" w:pos="1365"/>
        </w:tabs>
        <w:ind w:firstLine="360"/>
        <w:rPr>
          <w:b/>
          <w:sz w:val="10"/>
          <w:szCs w:val="10"/>
        </w:rPr>
      </w:pPr>
    </w:p>
    <w:p w:rsidR="000C0C69" w:rsidRDefault="000C0C69" w:rsidP="000C0C69">
      <w:pPr>
        <w:pStyle w:val="a6"/>
        <w:spacing w:line="360" w:lineRule="auto"/>
        <w:ind w:left="-28" w:firstLine="936"/>
        <w:jc w:val="both"/>
        <w:rPr>
          <w:sz w:val="24"/>
          <w:szCs w:val="24"/>
        </w:rPr>
      </w:pPr>
      <w:r>
        <w:rPr>
          <w:sz w:val="24"/>
          <w:szCs w:val="24"/>
        </w:rPr>
        <w:t>Статические нагрузки двигателей кранов создаются силами статического сопротивления действующими в крановых механизмах: силами тяжести и трения. Данные силы создают как активный статический момент сопротивления, может быть и положительным и отрицательным, так и реактивный статический момент сопротивления, всегда отрицательный. Для определения мощности электродвигателя механизма, необходимо определить статические мощности на валу двигателя в установившимся режиме, которые зависят от активного и реактивного статического момента сопротивления.</w:t>
      </w:r>
    </w:p>
    <w:p w:rsidR="000C0C69" w:rsidRDefault="000C0C69" w:rsidP="000C0C69">
      <w:pPr>
        <w:ind w:firstLine="360"/>
        <w:rPr>
          <w:b/>
        </w:rPr>
      </w:pPr>
      <w:r w:rsidRPr="00C558B3">
        <w:rPr>
          <w:b/>
        </w:rPr>
        <w:t>Статическая мощность главного двигателя при подъеме груза</w:t>
      </w:r>
    </w:p>
    <w:p w:rsidR="000C0C69" w:rsidRDefault="000C0C69" w:rsidP="000C0C69">
      <w:pPr>
        <w:ind w:firstLine="360"/>
        <w:rPr>
          <w:b/>
        </w:rPr>
      </w:pPr>
    </w:p>
    <w:p w:rsidR="000C0C69" w:rsidRDefault="000C0C69" w:rsidP="000C0C69">
      <w:pPr>
        <w:ind w:firstLine="4140"/>
        <w:rPr>
          <w:b/>
          <w:sz w:val="28"/>
          <w:szCs w:val="28"/>
        </w:rPr>
      </w:pPr>
      <w:r w:rsidRPr="00676E7F">
        <w:rPr>
          <w:b/>
          <w:position w:val="-28"/>
          <w:sz w:val="28"/>
          <w:szCs w:val="28"/>
          <w:lang w:val="en-US"/>
        </w:rPr>
        <w:object w:dxaOrig="30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33pt" o:ole="">
            <v:imagedata r:id="rId7" o:title=""/>
          </v:shape>
          <o:OLEObject Type="Embed" ProgID="Equation.3" ShapeID="_x0000_i1025" DrawAspect="Content" ObjectID="_1579350833" r:id="rId8"/>
        </w:object>
      </w:r>
      <w:r w:rsidRPr="002F61BA">
        <w:t>,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(3.1)</w:t>
      </w:r>
    </w:p>
    <w:p w:rsidR="000C0C69" w:rsidRDefault="000C0C69" w:rsidP="000C0C69">
      <w:pPr>
        <w:ind w:firstLine="360"/>
      </w:pPr>
      <w:r>
        <w:t xml:space="preserve">где  </w:t>
      </w:r>
      <w:r w:rsidRPr="002F61BA">
        <w:rPr>
          <w:position w:val="-6"/>
        </w:rPr>
        <w:object w:dxaOrig="260" w:dyaOrig="279">
          <v:shape id="_x0000_i1026" type="#_x0000_t75" style="width:12.75pt;height:14.25pt" o:ole="">
            <v:imagedata r:id="rId9" o:title=""/>
          </v:shape>
          <o:OLEObject Type="Embed" ProgID="Equation.3" ShapeID="_x0000_i1026" DrawAspect="Content" ObjectID="_1579350834" r:id="rId10"/>
        </w:object>
      </w:r>
      <w:r>
        <w:t xml:space="preserve"> - сила тяжести груза (Н)</w:t>
      </w:r>
    </w:p>
    <w:p w:rsidR="000C0C69" w:rsidRDefault="000C0C69" w:rsidP="000C0C69">
      <w:pPr>
        <w:ind w:firstLine="900"/>
      </w:pPr>
      <w:r>
        <w:t>Gо – сила тяжести грузозахватного устройства (Н)</w:t>
      </w:r>
    </w:p>
    <w:p w:rsidR="000C0C69" w:rsidRDefault="000C0C69" w:rsidP="000C0C69">
      <w:pPr>
        <w:ind w:firstLine="900"/>
      </w:pPr>
      <w:r>
        <w:rPr>
          <w:lang w:val="en-US"/>
        </w:rPr>
        <w:t>V</w:t>
      </w:r>
      <w:r w:rsidRPr="002F61BA">
        <w:t xml:space="preserve"> – </w:t>
      </w:r>
      <w:r>
        <w:t>Скорость подъема (м/с)</w:t>
      </w:r>
    </w:p>
    <w:p w:rsidR="000C0C69" w:rsidRDefault="000C0C69" w:rsidP="000C0C69">
      <w:pPr>
        <w:ind w:firstLine="900"/>
      </w:pPr>
      <w:r w:rsidRPr="000060F8">
        <w:rPr>
          <w:position w:val="-10"/>
        </w:rPr>
        <w:object w:dxaOrig="200" w:dyaOrig="260">
          <v:shape id="_x0000_i1027" type="#_x0000_t75" style="width:9.75pt;height:12.75pt" o:ole="">
            <v:imagedata r:id="rId11" o:title=""/>
          </v:shape>
          <o:OLEObject Type="Embed" ProgID="Equation.3" ShapeID="_x0000_i1027" DrawAspect="Content" ObjectID="_1579350835" r:id="rId12"/>
        </w:object>
      </w:r>
      <w:r>
        <w:t>- КПД механизма подъема</w:t>
      </w:r>
      <w:r w:rsidRPr="002F4375">
        <w:t>.</w:t>
      </w:r>
      <w:r>
        <w:t xml:space="preserve"> Принимаем 0</w:t>
      </w:r>
      <w:r w:rsidRPr="002F4375">
        <w:t>,</w:t>
      </w:r>
      <w:r>
        <w:t>84</w:t>
      </w:r>
    </w:p>
    <w:p w:rsidR="000C0C69" w:rsidRPr="002F4375" w:rsidRDefault="000C0C69" w:rsidP="000C0C69">
      <w:pPr>
        <w:ind w:firstLine="900"/>
      </w:pPr>
      <w:r>
        <w:t>G=</w:t>
      </w:r>
      <w:r>
        <w:rPr>
          <w:lang w:val="en-US"/>
        </w:rPr>
        <w:t>m</w:t>
      </w:r>
      <w:r>
        <w:t>*9,8</w:t>
      </w:r>
    </w:p>
    <w:p w:rsidR="000C0C69" w:rsidRDefault="000C0C69" w:rsidP="000C0C69">
      <w:pPr>
        <w:ind w:firstLine="360"/>
      </w:pPr>
    </w:p>
    <w:p w:rsidR="000C0C69" w:rsidRDefault="000C0C69" w:rsidP="000C0C69">
      <w:pPr>
        <w:ind w:firstLine="360"/>
        <w:rPr>
          <w:b/>
        </w:rPr>
      </w:pPr>
      <w:r w:rsidRPr="006C2F96">
        <w:rPr>
          <w:b/>
        </w:rPr>
        <w:t>Статическая мощность главного двигателя при тормозном спуске груза.</w:t>
      </w:r>
    </w:p>
    <w:p w:rsidR="000C0C69" w:rsidRDefault="000C0C69" w:rsidP="000C0C69">
      <w:pPr>
        <w:ind w:firstLine="360"/>
      </w:pPr>
    </w:p>
    <w:p w:rsidR="000C0C69" w:rsidRDefault="000C0C69" w:rsidP="000C0C69">
      <w:pPr>
        <w:ind w:firstLine="4140"/>
      </w:pPr>
      <w:r w:rsidRPr="006C2F96">
        <w:rPr>
          <w:position w:val="-30"/>
        </w:rPr>
        <w:object w:dxaOrig="3800" w:dyaOrig="720">
          <v:shape id="_x0000_i1028" type="#_x0000_t75" style="width:189.75pt;height:36pt" o:ole="">
            <v:imagedata r:id="rId13" o:title=""/>
          </v:shape>
          <o:OLEObject Type="Embed" ProgID="Equation.3" ShapeID="_x0000_i1028" DrawAspect="Content" ObjectID="_1579350836" r:id="rId14"/>
        </w:object>
      </w:r>
      <w:r>
        <w:tab/>
      </w:r>
      <w:r>
        <w:tab/>
        <w:t>(3.2)</w:t>
      </w:r>
    </w:p>
    <w:p w:rsidR="000C0C69" w:rsidRDefault="000C0C69" w:rsidP="000C0C69">
      <w:pPr>
        <w:ind w:firstLine="360"/>
      </w:pPr>
    </w:p>
    <w:p w:rsidR="000C0C69" w:rsidRDefault="000C0C69" w:rsidP="000C0C69">
      <w:pPr>
        <w:ind w:firstLine="360"/>
      </w:pPr>
    </w:p>
    <w:p w:rsidR="000C0C69" w:rsidRDefault="000C0C69" w:rsidP="000C0C69">
      <w:pPr>
        <w:ind w:firstLine="360"/>
      </w:pPr>
    </w:p>
    <w:p w:rsidR="000C0C69" w:rsidRPr="00EA5709" w:rsidRDefault="000C0C69" w:rsidP="000C0C69">
      <w:pPr>
        <w:ind w:firstLine="360"/>
        <w:rPr>
          <w:b/>
        </w:rPr>
      </w:pPr>
      <w:r>
        <w:rPr>
          <w:b/>
        </w:rPr>
        <w:t>Статическая мощность главного двигателя при подъеме крюка без груза</w:t>
      </w:r>
      <w:r w:rsidRPr="00232247">
        <w:rPr>
          <w:b/>
        </w:rPr>
        <w:t>.</w:t>
      </w:r>
    </w:p>
    <w:p w:rsidR="000C0C69" w:rsidRPr="00EA5709" w:rsidRDefault="000C0C69" w:rsidP="000C0C69">
      <w:pPr>
        <w:ind w:firstLine="360"/>
        <w:rPr>
          <w:b/>
        </w:rPr>
      </w:pPr>
    </w:p>
    <w:p w:rsidR="000C0C69" w:rsidRDefault="000C0C69" w:rsidP="000C0C69">
      <w:pPr>
        <w:ind w:firstLine="4140"/>
      </w:pPr>
      <w:r w:rsidRPr="00232247">
        <w:rPr>
          <w:position w:val="-28"/>
          <w:lang w:val="en-US"/>
        </w:rPr>
        <w:object w:dxaOrig="2600" w:dyaOrig="660">
          <v:shape id="_x0000_i1029" type="#_x0000_t75" style="width:129.75pt;height:33pt" o:ole="">
            <v:imagedata r:id="rId15" o:title=""/>
          </v:shape>
          <o:OLEObject Type="Embed" ProgID="Equation.3" ShapeID="_x0000_i1029" DrawAspect="Content" ObjectID="_1579350837" r:id="rId16"/>
        </w:object>
      </w:r>
      <w:r w:rsidRPr="00AA0727">
        <w:t xml:space="preserve">, </w:t>
      </w:r>
      <w:r>
        <w:tab/>
      </w:r>
      <w:r>
        <w:tab/>
      </w:r>
      <w:r>
        <w:tab/>
      </w:r>
      <w:r>
        <w:tab/>
        <w:t>(3.3)</w:t>
      </w:r>
    </w:p>
    <w:p w:rsidR="000C0C69" w:rsidRDefault="000C0C69" w:rsidP="000C0C69">
      <w:pPr>
        <w:ind w:firstLine="360"/>
      </w:pPr>
      <w:r>
        <w:t xml:space="preserve">где </w:t>
      </w:r>
      <w:r w:rsidRPr="00AA0727">
        <w:rPr>
          <w:position w:val="-10"/>
        </w:rPr>
        <w:object w:dxaOrig="320" w:dyaOrig="260">
          <v:shape id="_x0000_i1030" type="#_x0000_t75" style="width:15.75pt;height:12.75pt" o:ole="">
            <v:imagedata r:id="rId17" o:title=""/>
          </v:shape>
          <o:OLEObject Type="Embed" ProgID="Equation.3" ShapeID="_x0000_i1030" DrawAspect="Content" ObjectID="_1579350838" r:id="rId18"/>
        </w:object>
      </w:r>
      <w:r>
        <w:t xml:space="preserve"> - КПД механизма подъема при </w:t>
      </w:r>
      <w:r>
        <w:rPr>
          <w:lang w:val="en-US"/>
        </w:rPr>
        <w:t>G</w:t>
      </w:r>
      <w:r>
        <w:t xml:space="preserve"> = 0</w:t>
      </w:r>
    </w:p>
    <w:p w:rsidR="000C0C69" w:rsidRDefault="000C0C69" w:rsidP="000C0C69">
      <w:pPr>
        <w:ind w:firstLine="360"/>
      </w:pPr>
    </w:p>
    <w:p w:rsidR="000C0C69" w:rsidRDefault="000C0C69" w:rsidP="000C0C69">
      <w:pPr>
        <w:ind w:firstLine="4140"/>
      </w:pPr>
      <w:r w:rsidRPr="00AA0727">
        <w:rPr>
          <w:position w:val="-28"/>
        </w:rPr>
        <w:object w:dxaOrig="4440" w:dyaOrig="660">
          <v:shape id="_x0000_i1031" type="#_x0000_t75" style="width:222pt;height:33pt" o:ole="">
            <v:imagedata r:id="rId19" o:title=""/>
          </v:shape>
          <o:OLEObject Type="Embed" ProgID="Equation.3" ShapeID="_x0000_i1031" DrawAspect="Content" ObjectID="_1579350839" r:id="rId20"/>
        </w:object>
      </w:r>
      <w:r w:rsidRPr="001B6DE3">
        <w:t>,</w:t>
      </w:r>
      <w:r>
        <w:tab/>
        <w:t>(3.4)</w:t>
      </w:r>
    </w:p>
    <w:p w:rsidR="000C0C69" w:rsidRDefault="000C0C69" w:rsidP="000C0C69">
      <w:pPr>
        <w:ind w:firstLine="360"/>
      </w:pPr>
      <w:r>
        <w:t xml:space="preserve">где  </w:t>
      </w:r>
      <w:r w:rsidRPr="00AA0727">
        <w:rPr>
          <w:position w:val="-6"/>
        </w:rPr>
        <w:object w:dxaOrig="560" w:dyaOrig="279">
          <v:shape id="_x0000_i1032" type="#_x0000_t75" style="width:27.75pt;height:14.25pt" o:ole="">
            <v:imagedata r:id="rId21" o:title=""/>
          </v:shape>
          <o:OLEObject Type="Embed" ProgID="Equation.3" ShapeID="_x0000_i1032" DrawAspect="Content" ObjectID="_1579350840" r:id="rId22"/>
        </w:object>
      </w:r>
      <w:r>
        <w:t xml:space="preserve"> - коэффициент загрузки</w:t>
      </w:r>
    </w:p>
    <w:p w:rsidR="000C0C69" w:rsidRDefault="000C0C69" w:rsidP="000C0C69">
      <w:pPr>
        <w:ind w:firstLine="360"/>
      </w:pPr>
    </w:p>
    <w:p w:rsidR="000C0C69" w:rsidRPr="001B6DE3" w:rsidRDefault="000C0C69" w:rsidP="000C0C69">
      <w:pPr>
        <w:ind w:firstLine="4140"/>
      </w:pPr>
      <w:r w:rsidRPr="00EA5709">
        <w:rPr>
          <w:position w:val="-24"/>
        </w:rPr>
        <w:object w:dxaOrig="1560" w:dyaOrig="620">
          <v:shape id="_x0000_i1033" type="#_x0000_t75" style="width:78pt;height:30.75pt" o:ole="">
            <v:imagedata r:id="rId23" o:title=""/>
          </v:shape>
          <o:OLEObject Type="Embed" ProgID="Equation.3" ShapeID="_x0000_i1033" DrawAspect="Content" ObjectID="_1579350841" r:id="rId24"/>
        </w:object>
      </w:r>
      <w:r>
        <w:tab/>
      </w:r>
      <w:r>
        <w:tab/>
      </w:r>
      <w:r>
        <w:tab/>
      </w:r>
      <w:r>
        <w:tab/>
      </w:r>
      <w:r>
        <w:tab/>
        <w:t>(3.5)</w:t>
      </w:r>
    </w:p>
    <w:p w:rsidR="000C0C69" w:rsidRDefault="000C0C69" w:rsidP="000C0C69">
      <w:pPr>
        <w:ind w:firstLine="360"/>
        <w:rPr>
          <w:b/>
        </w:rPr>
      </w:pPr>
      <w:r>
        <w:rPr>
          <w:b/>
        </w:rPr>
        <w:t>Статическая мощность главного двигателя при спуске крюка без груза</w:t>
      </w:r>
      <w:r w:rsidRPr="00721641">
        <w:rPr>
          <w:b/>
        </w:rPr>
        <w:t>.</w:t>
      </w:r>
    </w:p>
    <w:p w:rsidR="000C0C69" w:rsidRDefault="000C0C69" w:rsidP="000C0C69">
      <w:pPr>
        <w:ind w:firstLine="360"/>
        <w:rPr>
          <w:b/>
        </w:rPr>
      </w:pPr>
    </w:p>
    <w:p w:rsidR="000C0C69" w:rsidRDefault="000C0C69" w:rsidP="000C0C69">
      <w:pPr>
        <w:ind w:firstLine="4140"/>
        <w:rPr>
          <w:b/>
        </w:rPr>
      </w:pPr>
      <w:r w:rsidRPr="00721641">
        <w:rPr>
          <w:b/>
          <w:position w:val="-30"/>
        </w:rPr>
        <w:object w:dxaOrig="3560" w:dyaOrig="720">
          <v:shape id="_x0000_i1034" type="#_x0000_t75" style="width:177.75pt;height:36pt" o:ole="">
            <v:imagedata r:id="rId25" o:title=""/>
          </v:shape>
          <o:OLEObject Type="Embed" ProgID="Equation.3" ShapeID="_x0000_i1034" DrawAspect="Content" ObjectID="_1579350842" r:id="rId26"/>
        </w:object>
      </w:r>
      <w:r>
        <w:rPr>
          <w:b/>
        </w:rPr>
        <w:t>,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3.6)</w:t>
      </w:r>
    </w:p>
    <w:p w:rsidR="000C0C69" w:rsidRDefault="000C0C69" w:rsidP="000C0C69">
      <w:pPr>
        <w:ind w:firstLine="360"/>
        <w:rPr>
          <w:b/>
        </w:rPr>
      </w:pPr>
    </w:p>
    <w:p w:rsidR="000C0C69" w:rsidRDefault="000C0C69" w:rsidP="000C0C69">
      <w:pPr>
        <w:ind w:firstLine="360"/>
        <w:rPr>
          <w:b/>
        </w:rPr>
      </w:pPr>
      <w:r>
        <w:rPr>
          <w:b/>
        </w:rPr>
        <w:t>Находим время, затраченное на спуск или подъем главным двигателем</w:t>
      </w:r>
      <w:r w:rsidRPr="00721641">
        <w:rPr>
          <w:b/>
        </w:rPr>
        <w:t>.</w:t>
      </w:r>
    </w:p>
    <w:p w:rsidR="000C0C69" w:rsidRDefault="000C0C69" w:rsidP="000C0C69">
      <w:pPr>
        <w:ind w:firstLine="360"/>
        <w:rPr>
          <w:b/>
        </w:rPr>
      </w:pPr>
      <w:r w:rsidRPr="002F4375">
        <w:rPr>
          <w:b/>
          <w:position w:val="-24"/>
        </w:rPr>
        <w:object w:dxaOrig="760" w:dyaOrig="620">
          <v:shape id="_x0000_i1035" type="#_x0000_t75" style="width:38.25pt;height:30.75pt" o:ole="">
            <v:imagedata r:id="rId27" o:title=""/>
          </v:shape>
          <o:OLEObject Type="Embed" ProgID="Equation.3" ShapeID="_x0000_i1035" DrawAspect="Content" ObjectID="_1579350843" r:id="rId28"/>
        </w:object>
      </w:r>
      <w:r w:rsidRPr="001B6DE3">
        <w:rPr>
          <w:b/>
        </w:rPr>
        <w:t xml:space="preserve">, </w:t>
      </w:r>
    </w:p>
    <w:p w:rsidR="000C0C69" w:rsidRPr="006F7307" w:rsidRDefault="000C0C69" w:rsidP="000C0C69">
      <w:pPr>
        <w:ind w:firstLine="360"/>
      </w:pPr>
      <w:r>
        <w:t xml:space="preserve">где  </w:t>
      </w:r>
      <w:r w:rsidRPr="006F7307">
        <w:rPr>
          <w:position w:val="-10"/>
        </w:rPr>
        <w:object w:dxaOrig="260" w:dyaOrig="279">
          <v:shape id="_x0000_i1036" type="#_x0000_t75" style="width:12.75pt;height:14.25pt" o:ole="">
            <v:imagedata r:id="rId29" o:title=""/>
          </v:shape>
          <o:OLEObject Type="Embed" ProgID="Equation.3" ShapeID="_x0000_i1036" DrawAspect="Content" ObjectID="_1579350844" r:id="rId30"/>
        </w:object>
      </w:r>
      <w:r>
        <w:t xml:space="preserve"> - время работы двигателя</w:t>
      </w:r>
      <w:r w:rsidRPr="006F7307">
        <w:t>;</w:t>
      </w:r>
      <w:r>
        <w:t xml:space="preserve"> (сек)</w:t>
      </w:r>
    </w:p>
    <w:p w:rsidR="000C0C69" w:rsidRDefault="000C0C69" w:rsidP="000C0C69">
      <w:pPr>
        <w:ind w:firstLine="900"/>
      </w:pPr>
      <w:r>
        <w:t>Н – высота подъема</w:t>
      </w:r>
      <w:r w:rsidRPr="00CC0970">
        <w:t>;</w:t>
      </w:r>
      <w:r>
        <w:t xml:space="preserve"> (м)</w:t>
      </w:r>
    </w:p>
    <w:p w:rsidR="000C0C69" w:rsidRDefault="000C0C69" w:rsidP="000C0C69">
      <w:pPr>
        <w:ind w:firstLine="4500"/>
      </w:pPr>
      <w:r w:rsidRPr="006F7307">
        <w:rPr>
          <w:position w:val="-14"/>
        </w:rPr>
        <w:object w:dxaOrig="1760" w:dyaOrig="400">
          <v:shape id="_x0000_i1037" type="#_x0000_t75" style="width:87.75pt;height:20.25pt" o:ole="">
            <v:imagedata r:id="rId31" o:title=""/>
          </v:shape>
          <o:OLEObject Type="Embed" ProgID="Equation.3" ShapeID="_x0000_i1037" DrawAspect="Content" ObjectID="_1579350845" r:id="rId32"/>
        </w:object>
      </w:r>
      <w:r w:rsidRPr="002731C9">
        <w:t>,</w:t>
      </w:r>
      <w:r>
        <w:tab/>
      </w:r>
      <w:r>
        <w:tab/>
      </w:r>
      <w:r>
        <w:tab/>
      </w:r>
      <w:r>
        <w:tab/>
        <w:t>(3.8)</w:t>
      </w:r>
    </w:p>
    <w:p w:rsidR="000C0C69" w:rsidRDefault="000C0C69" w:rsidP="000C0C69">
      <w:pPr>
        <w:ind w:firstLine="360"/>
      </w:pPr>
      <w:r>
        <w:t xml:space="preserve">где </w:t>
      </w:r>
      <w:r w:rsidRPr="00236FEB">
        <w:rPr>
          <w:position w:val="-10"/>
        </w:rPr>
        <w:object w:dxaOrig="320" w:dyaOrig="320">
          <v:shape id="_x0000_i1038" type="#_x0000_t75" style="width:15.75pt;height:15.75pt" o:ole="">
            <v:imagedata r:id="rId33" o:title=""/>
          </v:shape>
          <o:OLEObject Type="Embed" ProgID="Equation.3" ShapeID="_x0000_i1038" DrawAspect="Content" ObjectID="_1579350846" r:id="rId34"/>
        </w:object>
      </w:r>
      <w:r>
        <w:t xml:space="preserve"> – рабочий цикл (с) = 400</w:t>
      </w:r>
    </w:p>
    <w:p w:rsidR="000C0C69" w:rsidRDefault="000C0C69" w:rsidP="000C0C69">
      <w:pPr>
        <w:ind w:firstLine="360"/>
      </w:pPr>
    </w:p>
    <w:p w:rsidR="000C0C69" w:rsidRDefault="000C0C69" w:rsidP="000C0C69">
      <w:pPr>
        <w:ind w:firstLine="360"/>
      </w:pPr>
      <w:r w:rsidRPr="002731C9">
        <w:rPr>
          <w:position w:val="-24"/>
        </w:rPr>
        <w:object w:dxaOrig="2780" w:dyaOrig="620">
          <v:shape id="_x0000_i1039" type="#_x0000_t75" style="width:138.75pt;height:30.75pt" o:ole="">
            <v:imagedata r:id="rId35" o:title=""/>
          </v:shape>
          <o:OLEObject Type="Embed" ProgID="Equation.3" ShapeID="_x0000_i1039" DrawAspect="Content" ObjectID="_1579350847" r:id="rId36"/>
        </w:object>
      </w:r>
      <w:r>
        <w:t xml:space="preserve"> - пауза</w:t>
      </w:r>
    </w:p>
    <w:p w:rsidR="000C0C69" w:rsidRDefault="000C0C69" w:rsidP="000C0C69">
      <w:pPr>
        <w:ind w:firstLine="360"/>
      </w:pPr>
    </w:p>
    <w:p w:rsidR="000C0C69" w:rsidRDefault="000C0C69" w:rsidP="000C0C69">
      <w:pPr>
        <w:ind w:firstLine="360"/>
      </w:pPr>
      <w:r>
        <w:t>Данные вычислений заносим в таблицу 1</w:t>
      </w:r>
      <w:r w:rsidRPr="002731C9">
        <w:t>.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1304"/>
        <w:gridCol w:w="1125"/>
        <w:gridCol w:w="1095"/>
        <w:gridCol w:w="1104"/>
        <w:gridCol w:w="1095"/>
        <w:gridCol w:w="1125"/>
        <w:gridCol w:w="1095"/>
        <w:gridCol w:w="1101"/>
        <w:gridCol w:w="1095"/>
      </w:tblGrid>
      <w:tr w:rsidR="000C0C69" w:rsidTr="003E5C09">
        <w:tc>
          <w:tcPr>
            <w:tcW w:w="1144" w:type="dxa"/>
          </w:tcPr>
          <w:p w:rsidR="000C0C69" w:rsidRDefault="000C0C69" w:rsidP="003E5C09">
            <w:r>
              <w:t>Мощность</w:t>
            </w:r>
          </w:p>
          <w:p w:rsidR="000C0C69" w:rsidRDefault="000C0C69" w:rsidP="003E5C09">
            <w:r>
              <w:t>и время</w:t>
            </w:r>
          </w:p>
        </w:tc>
        <w:tc>
          <w:tcPr>
            <w:tcW w:w="1144" w:type="dxa"/>
          </w:tcPr>
          <w:p w:rsidR="000C0C69" w:rsidRDefault="000C0C69" w:rsidP="003E5C09">
            <w:r>
              <w:t xml:space="preserve">Подъем </w:t>
            </w:r>
          </w:p>
          <w:p w:rsidR="000C0C69" w:rsidRDefault="000C0C69" w:rsidP="003E5C09">
            <w:r>
              <w:t>груза</w:t>
            </w:r>
          </w:p>
        </w:tc>
        <w:tc>
          <w:tcPr>
            <w:tcW w:w="1144" w:type="dxa"/>
          </w:tcPr>
          <w:p w:rsidR="000C0C69" w:rsidRDefault="000C0C69" w:rsidP="003E5C09">
            <w:r>
              <w:t>Пауза</w:t>
            </w:r>
          </w:p>
        </w:tc>
        <w:tc>
          <w:tcPr>
            <w:tcW w:w="1144" w:type="dxa"/>
          </w:tcPr>
          <w:p w:rsidR="000C0C69" w:rsidRDefault="000C0C69" w:rsidP="003E5C09">
            <w:r>
              <w:t>Спуск груза</w:t>
            </w:r>
          </w:p>
        </w:tc>
        <w:tc>
          <w:tcPr>
            <w:tcW w:w="1144" w:type="dxa"/>
          </w:tcPr>
          <w:p w:rsidR="000C0C69" w:rsidRDefault="000C0C69" w:rsidP="003E5C09">
            <w:r>
              <w:t>Пауза</w:t>
            </w:r>
          </w:p>
        </w:tc>
        <w:tc>
          <w:tcPr>
            <w:tcW w:w="1144" w:type="dxa"/>
          </w:tcPr>
          <w:p w:rsidR="000C0C69" w:rsidRDefault="000C0C69" w:rsidP="003E5C09">
            <w:r>
              <w:t>Подъем</w:t>
            </w:r>
          </w:p>
          <w:p w:rsidR="000C0C69" w:rsidRDefault="000C0C69" w:rsidP="003E5C09">
            <w:r>
              <w:t>крюка</w:t>
            </w:r>
          </w:p>
        </w:tc>
        <w:tc>
          <w:tcPr>
            <w:tcW w:w="1144" w:type="dxa"/>
          </w:tcPr>
          <w:p w:rsidR="000C0C69" w:rsidRDefault="000C0C69" w:rsidP="003E5C09">
            <w:r>
              <w:t>Пауза</w:t>
            </w:r>
          </w:p>
        </w:tc>
        <w:tc>
          <w:tcPr>
            <w:tcW w:w="1144" w:type="dxa"/>
          </w:tcPr>
          <w:p w:rsidR="000C0C69" w:rsidRDefault="000C0C69" w:rsidP="003E5C09">
            <w:r>
              <w:t>Спуск крюка</w:t>
            </w:r>
          </w:p>
        </w:tc>
        <w:tc>
          <w:tcPr>
            <w:tcW w:w="1144" w:type="dxa"/>
          </w:tcPr>
          <w:p w:rsidR="000C0C69" w:rsidRDefault="000C0C69" w:rsidP="003E5C09">
            <w:r>
              <w:t>Пауза</w:t>
            </w:r>
          </w:p>
        </w:tc>
      </w:tr>
      <w:tr w:rsidR="000C0C69" w:rsidTr="003E5C09">
        <w:tc>
          <w:tcPr>
            <w:tcW w:w="1144" w:type="dxa"/>
          </w:tcPr>
          <w:p w:rsidR="000C0C69" w:rsidRPr="009B7E39" w:rsidRDefault="000C0C69" w:rsidP="003E5C09">
            <w:r w:rsidRPr="009B7E39">
              <w:rPr>
                <w:position w:val="-6"/>
              </w:rPr>
              <w:object w:dxaOrig="499" w:dyaOrig="279">
                <v:shape id="_x0000_i1040" type="#_x0000_t75" style="width:24.75pt;height:14.25pt" o:ole="">
                  <v:imagedata r:id="rId37" o:title=""/>
                </v:shape>
                <o:OLEObject Type="Embed" ProgID="Equation.3" ShapeID="_x0000_i1040" DrawAspect="Content" ObjectID="_1579350848" r:id="rId38"/>
              </w:object>
            </w:r>
            <w:r>
              <w:rPr>
                <w:lang w:val="en-US"/>
              </w:rPr>
              <w:t>,</w:t>
            </w:r>
            <w:r>
              <w:t xml:space="preserve"> кВт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t>26</w:t>
            </w:r>
            <w:r>
              <w:rPr>
                <w:lang w:val="en-US"/>
              </w:rPr>
              <w:t>,437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17,977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3,19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1,892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  <w:tr w:rsidR="000C0C69" w:rsidTr="003E5C09">
        <w:tc>
          <w:tcPr>
            <w:tcW w:w="1144" w:type="dxa"/>
          </w:tcPr>
          <w:p w:rsidR="000C0C69" w:rsidRPr="009B7E39" w:rsidRDefault="000C0C69" w:rsidP="003E5C09">
            <w:r>
              <w:rPr>
                <w:lang w:val="en-US"/>
              </w:rPr>
              <w:t xml:space="preserve">t, </w:t>
            </w:r>
            <w:r>
              <w:t>сек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57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43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57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43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57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43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57</w:t>
            </w:r>
          </w:p>
        </w:tc>
        <w:tc>
          <w:tcPr>
            <w:tcW w:w="1144" w:type="dxa"/>
          </w:tcPr>
          <w:p w:rsidR="000C0C69" w:rsidRPr="009B7E39" w:rsidRDefault="000C0C69" w:rsidP="003E5C09">
            <w:pPr>
              <w:rPr>
                <w:lang w:val="en-US"/>
              </w:rPr>
            </w:pPr>
            <w:r>
              <w:rPr>
                <w:lang w:val="en-US"/>
              </w:rPr>
              <w:t>43</w:t>
            </w:r>
          </w:p>
        </w:tc>
      </w:tr>
    </w:tbl>
    <w:p w:rsidR="000C0C69" w:rsidRPr="002731C9" w:rsidRDefault="000C0C69" w:rsidP="000C0C69">
      <w:pPr>
        <w:ind w:firstLine="360"/>
      </w:pPr>
    </w:p>
    <w:p w:rsidR="000C0C69" w:rsidRPr="00EA5709" w:rsidRDefault="000C0C69" w:rsidP="000C0C69">
      <w:pPr>
        <w:rPr>
          <w:b/>
        </w:rPr>
      </w:pPr>
      <w:r>
        <w:rPr>
          <w:b/>
        </w:rPr>
        <w:t>Определяем продолжительность включения главного двигателя</w:t>
      </w:r>
      <w:r w:rsidRPr="009B7E39">
        <w:rPr>
          <w:b/>
        </w:rPr>
        <w:t>.</w:t>
      </w:r>
    </w:p>
    <w:p w:rsidR="000C0C69" w:rsidRPr="003731C3" w:rsidRDefault="000C0C69" w:rsidP="000C0C69">
      <w:pPr>
        <w:ind w:firstLine="4140"/>
        <w:rPr>
          <w:b/>
        </w:rPr>
      </w:pPr>
      <w:r w:rsidRPr="00B93FA5">
        <w:rPr>
          <w:b/>
          <w:position w:val="-32"/>
          <w:lang w:val="en-US"/>
        </w:rPr>
        <w:object w:dxaOrig="2439" w:dyaOrig="760">
          <v:shape id="_x0000_i1041" type="#_x0000_t75" style="width:122.25pt;height:38.25pt" o:ole="">
            <v:imagedata r:id="rId39" o:title=""/>
          </v:shape>
          <o:OLEObject Type="Embed" ProgID="Equation.3" ShapeID="_x0000_i1041" DrawAspect="Content" ObjectID="_1579350849" r:id="rId40"/>
        </w:object>
      </w:r>
      <w:r>
        <w:rPr>
          <w:b/>
        </w:rPr>
        <w:t>,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3.9)</w:t>
      </w:r>
    </w:p>
    <w:p w:rsidR="000C0C69" w:rsidRDefault="000C0C69" w:rsidP="000C0C69">
      <w:pPr>
        <w:ind w:firstLine="360"/>
        <w:rPr>
          <w:rtl/>
        </w:rPr>
      </w:pPr>
      <w:r>
        <w:t>Выбираем стандартную ПВ = 40</w:t>
      </w:r>
      <w:r>
        <w:rPr>
          <w:rtl/>
        </w:rPr>
        <w:t>٪</w:t>
      </w:r>
    </w:p>
    <w:p w:rsidR="000C0C69" w:rsidRDefault="000C0C69" w:rsidP="000C0C69">
      <w:pPr>
        <w:ind w:firstLine="360"/>
        <w:rPr>
          <w:rtl/>
        </w:rPr>
      </w:pPr>
    </w:p>
    <w:p w:rsidR="000C0C69" w:rsidRDefault="000C0C69" w:rsidP="000C0C69">
      <w:pPr>
        <w:ind w:firstLine="360"/>
        <w:rPr>
          <w:b/>
        </w:rPr>
      </w:pPr>
      <w:r>
        <w:rPr>
          <w:b/>
        </w:rPr>
        <w:t>Определяем эквивалентную мощность главного двигателя подъема</w:t>
      </w:r>
      <w:r w:rsidRPr="00B93FA5">
        <w:rPr>
          <w:b/>
        </w:rPr>
        <w:t>.</w:t>
      </w:r>
    </w:p>
    <w:p w:rsidR="000C0C69" w:rsidRDefault="000C0C69" w:rsidP="000C0C69">
      <w:pPr>
        <w:ind w:firstLine="4140"/>
        <w:rPr>
          <w:b/>
        </w:rPr>
      </w:pPr>
      <w:r w:rsidRPr="00B93FA5">
        <w:rPr>
          <w:b/>
          <w:position w:val="-34"/>
        </w:rPr>
        <w:object w:dxaOrig="3720" w:dyaOrig="840">
          <v:shape id="_x0000_i1042" type="#_x0000_t75" style="width:186pt;height:42pt" o:ole="">
            <v:imagedata r:id="rId41" o:title=""/>
          </v:shape>
          <o:OLEObject Type="Embed" ProgID="Equation.3" ShapeID="_x0000_i1042" DrawAspect="Content" ObjectID="_1579350850" r:id="rId42"/>
        </w:object>
      </w:r>
      <w:r>
        <w:rPr>
          <w:b/>
        </w:rPr>
        <w:tab/>
      </w:r>
      <w:r>
        <w:rPr>
          <w:b/>
        </w:rPr>
        <w:tab/>
        <w:t>(3.10)</w:t>
      </w:r>
    </w:p>
    <w:p w:rsidR="000C0C69" w:rsidRDefault="000C0C69" w:rsidP="000C0C69">
      <w:pPr>
        <w:ind w:firstLine="360"/>
        <w:rPr>
          <w:b/>
        </w:rPr>
      </w:pPr>
      <w:r>
        <w:rPr>
          <w:b/>
        </w:rPr>
        <w:t>Находим номинальную мощность главного двигателя подъема</w:t>
      </w:r>
      <w:r w:rsidRPr="00BA092A">
        <w:rPr>
          <w:b/>
        </w:rPr>
        <w:t>.</w:t>
      </w:r>
    </w:p>
    <w:p w:rsidR="000C0C69" w:rsidRDefault="000C0C69" w:rsidP="000C0C69">
      <w:pPr>
        <w:ind w:firstLine="360"/>
        <w:rPr>
          <w:b/>
        </w:rPr>
      </w:pPr>
      <w:r w:rsidRPr="00EA5709">
        <w:rPr>
          <w:b/>
          <w:position w:val="-6"/>
        </w:rPr>
        <w:object w:dxaOrig="2079" w:dyaOrig="279">
          <v:shape id="_x0000_i1043" type="#_x0000_t75" style="width:104.25pt;height:14.25pt" o:ole="">
            <v:imagedata r:id="rId43" o:title=""/>
          </v:shape>
          <o:OLEObject Type="Embed" ProgID="Equation.3" ShapeID="_x0000_i1043" DrawAspect="Content" ObjectID="_1579350851" r:id="rId44"/>
        </w:object>
      </w:r>
      <w:r w:rsidRPr="001C2D36">
        <w:rPr>
          <w:b/>
        </w:rPr>
        <w:t>,</w:t>
      </w:r>
    </w:p>
    <w:p w:rsidR="000C0C69" w:rsidRDefault="000C0C69" w:rsidP="000C0C69">
      <w:pPr>
        <w:ind w:firstLine="360"/>
      </w:pPr>
      <w:r w:rsidRPr="00BA092A">
        <w:t xml:space="preserve">где </w:t>
      </w:r>
      <w:r w:rsidRPr="005256B0">
        <w:rPr>
          <w:position w:val="-6"/>
        </w:rPr>
        <w:object w:dxaOrig="580" w:dyaOrig="279">
          <v:shape id="_x0000_i1044" type="#_x0000_t75" style="width:29.25pt;height:14.25pt" o:ole="">
            <v:imagedata r:id="rId45" o:title=""/>
          </v:shape>
          <o:OLEObject Type="Embed" ProgID="Equation.3" ShapeID="_x0000_i1044" DrawAspect="Content" ObjectID="_1579350852" r:id="rId46"/>
        </w:object>
      </w:r>
      <w:r>
        <w:t xml:space="preserve"> – коэффициент запаса</w:t>
      </w:r>
      <w:r w:rsidRPr="001C2D36">
        <w:t>.</w:t>
      </w:r>
    </w:p>
    <w:p w:rsidR="000C0C69" w:rsidRPr="00086782" w:rsidRDefault="000C0C69" w:rsidP="000C0C69">
      <w:pPr>
        <w:ind w:firstLine="360"/>
      </w:pPr>
      <w:r>
        <w:t>По каталогу  1, табл 1 – 8, подбираем двигатель в соответствии с условием</w:t>
      </w:r>
      <w:r w:rsidRPr="00086782">
        <w:t xml:space="preserve">, </w:t>
      </w:r>
      <w:r w:rsidRPr="00086782">
        <w:rPr>
          <w:position w:val="-10"/>
        </w:rPr>
        <w:object w:dxaOrig="1500" w:dyaOrig="320">
          <v:shape id="_x0000_i1045" type="#_x0000_t75" style="width:75pt;height:15.75pt" o:ole="">
            <v:imagedata r:id="rId47" o:title=""/>
          </v:shape>
          <o:OLEObject Type="Embed" ProgID="Equation.3" ShapeID="_x0000_i1045" DrawAspect="Content" ObjectID="_1579350853" r:id="rId48"/>
        </w:object>
      </w:r>
      <w:r>
        <w:t>кВт</w:t>
      </w:r>
    </w:p>
    <w:p w:rsidR="000C0C69" w:rsidRPr="00BD17C6" w:rsidRDefault="000C0C69" w:rsidP="000C0C69">
      <w:pPr>
        <w:ind w:firstLine="360"/>
      </w:pPr>
      <w:r>
        <w:t xml:space="preserve">Данному  условии.удовлетворяет двигатель асинхронный с фазным ротором серии </w:t>
      </w:r>
      <w:r>
        <w:rPr>
          <w:lang w:val="en-US"/>
        </w:rPr>
        <w:t>MTH</w:t>
      </w:r>
      <w:r w:rsidRPr="00BD17C6">
        <w:t xml:space="preserve"> 411 – 6</w:t>
      </w:r>
    </w:p>
    <w:p w:rsidR="000C0C69" w:rsidRDefault="000C0C69" w:rsidP="000C0C69">
      <w:pPr>
        <w:ind w:firstLine="360"/>
      </w:pPr>
      <w:r>
        <w:t>Технические характеристики двигателя</w:t>
      </w:r>
      <w:r>
        <w:rPr>
          <w:lang w:val="en-US"/>
        </w:rPr>
        <w:t>:</w:t>
      </w:r>
    </w:p>
    <w:p w:rsidR="000C0C69" w:rsidRPr="00BD17C6" w:rsidRDefault="000C0C69" w:rsidP="000C0C69">
      <w:pPr>
        <w:ind w:firstLine="360"/>
      </w:pP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60"/>
        <w:gridCol w:w="2340"/>
      </w:tblGrid>
      <w:tr w:rsidR="000C0C69" w:rsidTr="003E5C09">
        <w:trPr>
          <w:trHeight w:val="813"/>
        </w:trPr>
        <w:tc>
          <w:tcPr>
            <w:tcW w:w="2160" w:type="dxa"/>
          </w:tcPr>
          <w:p w:rsidR="000C0C69" w:rsidRPr="00B93FA5" w:rsidRDefault="000C0C69" w:rsidP="003E5C09">
            <w:pPr>
              <w:rPr>
                <w:b/>
              </w:rPr>
            </w:pPr>
          </w:p>
          <w:p w:rsidR="000C0C69" w:rsidRDefault="000C0C69" w:rsidP="003E5C09">
            <w:pPr>
              <w:rPr>
                <w:b/>
              </w:rPr>
            </w:pPr>
            <w:r w:rsidRPr="00214E6F">
              <w:rPr>
                <w:b/>
                <w:position w:val="-6"/>
              </w:rPr>
              <w:object w:dxaOrig="820" w:dyaOrig="279">
                <v:shape id="_x0000_i1046" type="#_x0000_t75" style="width:41.25pt;height:14.25pt" o:ole="">
                  <v:imagedata r:id="rId49" o:title=""/>
                </v:shape>
                <o:OLEObject Type="Embed" ProgID="Equation.DSMT4" ShapeID="_x0000_i1046" DrawAspect="Content" ObjectID="_1579350854" r:id="rId50"/>
              </w:object>
            </w:r>
          </w:p>
        </w:tc>
        <w:tc>
          <w:tcPr>
            <w:tcW w:w="2340" w:type="dxa"/>
            <w:vAlign w:val="center"/>
          </w:tcPr>
          <w:p w:rsidR="000C0C69" w:rsidRDefault="000C0C69" w:rsidP="003E5C09">
            <w:pPr>
              <w:jc w:val="center"/>
              <w:rPr>
                <w:b/>
              </w:rPr>
            </w:pPr>
          </w:p>
        </w:tc>
      </w:tr>
      <w:tr w:rsidR="000C0C69" w:rsidTr="003E5C09">
        <w:trPr>
          <w:trHeight w:val="435"/>
        </w:trPr>
        <w:tc>
          <w:tcPr>
            <w:tcW w:w="2160" w:type="dxa"/>
          </w:tcPr>
          <w:p w:rsidR="000C0C69" w:rsidRPr="00C86171" w:rsidRDefault="000C0C69" w:rsidP="003E5C09"/>
          <w:p w:rsidR="000C0C69" w:rsidRPr="00B93FA5" w:rsidRDefault="000C0C69" w:rsidP="003E5C09">
            <w:pPr>
              <w:rPr>
                <w:b/>
              </w:rPr>
            </w:pPr>
            <w:r w:rsidRPr="00BD17C6">
              <w:rPr>
                <w:b/>
                <w:position w:val="-24"/>
              </w:rPr>
              <w:object w:dxaOrig="880" w:dyaOrig="620">
                <v:shape id="_x0000_i1047" type="#_x0000_t75" style="width:44.25pt;height:30.75pt" o:ole="">
                  <v:imagedata r:id="rId51" o:title=""/>
                </v:shape>
                <o:OLEObject Type="Embed" ProgID="Equation.DSMT4" ShapeID="_x0000_i1047" DrawAspect="Content" ObjectID="_1579350855" r:id="rId52"/>
              </w:object>
            </w:r>
          </w:p>
        </w:tc>
        <w:tc>
          <w:tcPr>
            <w:tcW w:w="2340" w:type="dxa"/>
          </w:tcPr>
          <w:p w:rsidR="000C0C69" w:rsidRPr="00F02734" w:rsidRDefault="000C0C69" w:rsidP="003E5C09">
            <w:pPr>
              <w:rPr>
                <w:lang w:val="en-US"/>
              </w:rPr>
            </w:pPr>
          </w:p>
        </w:tc>
      </w:tr>
      <w:tr w:rsidR="000C0C69" w:rsidTr="003E5C09">
        <w:trPr>
          <w:trHeight w:val="600"/>
        </w:trPr>
        <w:tc>
          <w:tcPr>
            <w:tcW w:w="2160" w:type="dxa"/>
          </w:tcPr>
          <w:p w:rsidR="000C0C69" w:rsidRPr="00C86171" w:rsidRDefault="000C0C69" w:rsidP="003E5C09"/>
        </w:tc>
        <w:tc>
          <w:tcPr>
            <w:tcW w:w="2340" w:type="dxa"/>
          </w:tcPr>
          <w:p w:rsidR="000C0C69" w:rsidRPr="00F02734" w:rsidRDefault="000C0C69" w:rsidP="003E5C09"/>
        </w:tc>
      </w:tr>
      <w:tr w:rsidR="000C0C69" w:rsidTr="003E5C09">
        <w:trPr>
          <w:trHeight w:val="525"/>
        </w:trPr>
        <w:tc>
          <w:tcPr>
            <w:tcW w:w="2160" w:type="dxa"/>
          </w:tcPr>
          <w:p w:rsidR="000C0C69" w:rsidRPr="00C86171" w:rsidRDefault="000C0C69" w:rsidP="003E5C09"/>
        </w:tc>
        <w:tc>
          <w:tcPr>
            <w:tcW w:w="2340" w:type="dxa"/>
          </w:tcPr>
          <w:p w:rsidR="000C0C69" w:rsidRPr="00F02734" w:rsidRDefault="000C0C69" w:rsidP="003E5C09"/>
        </w:tc>
      </w:tr>
      <w:tr w:rsidR="000C0C69" w:rsidTr="003E5C09">
        <w:trPr>
          <w:trHeight w:val="318"/>
        </w:trPr>
        <w:tc>
          <w:tcPr>
            <w:tcW w:w="2160" w:type="dxa"/>
          </w:tcPr>
          <w:p w:rsidR="000C0C69" w:rsidRPr="00E5173D" w:rsidRDefault="000C0C69" w:rsidP="003E5C09">
            <w:pPr>
              <w:rPr>
                <w:lang w:val="en-US"/>
              </w:rPr>
            </w:pPr>
          </w:p>
        </w:tc>
        <w:tc>
          <w:tcPr>
            <w:tcW w:w="2340" w:type="dxa"/>
          </w:tcPr>
          <w:p w:rsidR="000C0C69" w:rsidRPr="00331057" w:rsidRDefault="000C0C69" w:rsidP="003E5C09"/>
        </w:tc>
      </w:tr>
    </w:tbl>
    <w:p w:rsidR="000C0C69" w:rsidRDefault="000C0C69" w:rsidP="000C0C69"/>
    <w:p w:rsidR="000C0C69" w:rsidRDefault="000C0C69" w:rsidP="000C0C69">
      <w:pPr>
        <w:tabs>
          <w:tab w:val="left" w:pos="2055"/>
        </w:tabs>
      </w:pPr>
      <w:r>
        <w:tab/>
      </w:r>
    </w:p>
    <w:p w:rsidR="000C0C69" w:rsidRDefault="000C0C69" w:rsidP="000C0C69">
      <w:pPr>
        <w:tabs>
          <w:tab w:val="left" w:pos="2055"/>
        </w:tabs>
      </w:pPr>
      <w:r>
        <w:br w:type="page"/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lastRenderedPageBreak/>
        <w:t>3.1.2 Проверка двигателя на нагрев и пусковое время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Двигатель должен разгонять механизм за достаточно короткое время</w:t>
      </w:r>
      <w:r w:rsidRPr="001B6DE3">
        <w:t>,</w:t>
      </w:r>
      <w:r>
        <w:t xml:space="preserve"> иначе уменьшится производительность крана</w:t>
      </w:r>
      <w:r w:rsidRPr="00B20E3B">
        <w:t>.</w:t>
      </w:r>
      <w:r>
        <w:t xml:space="preserve"> С другой стороны</w:t>
      </w:r>
      <w:r w:rsidRPr="00B20E3B">
        <w:t>,</w:t>
      </w:r>
      <w:r>
        <w:t xml:space="preserve"> если оно будет слишком мало</w:t>
      </w:r>
      <w:r w:rsidRPr="00B20E3B">
        <w:t>,</w:t>
      </w:r>
      <w:r>
        <w:t xml:space="preserve"> то разгон будет сопровождаться большим ускорением</w:t>
      </w:r>
      <w:r w:rsidRPr="00B20E3B">
        <w:t>,</w:t>
      </w:r>
      <w:r>
        <w:t xml:space="preserve"> что скажется на прочности элементов</w:t>
      </w:r>
      <w:r w:rsidRPr="00B20E3B">
        <w:t>,</w:t>
      </w:r>
      <w:r>
        <w:t xml:space="preserve"> устойчивости груза и т</w:t>
      </w:r>
      <w:r w:rsidRPr="00B20E3B">
        <w:t>.</w:t>
      </w:r>
      <w:r>
        <w:t xml:space="preserve"> д</w:t>
      </w:r>
      <w:r w:rsidRPr="00B20E3B">
        <w:t>.</w:t>
      </w:r>
      <w:r>
        <w:t xml:space="preserve"> Время разгона механизма подъема принимают 1 – 2 сек</w:t>
      </w:r>
      <w:r w:rsidRPr="00B20E3B"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t>Определяем передаточное число редуктора подъема</w:t>
      </w:r>
      <w:r w:rsidRPr="00B20E3B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960"/>
      </w:pPr>
      <w:r w:rsidRPr="002F4375">
        <w:rPr>
          <w:position w:val="-24"/>
        </w:rPr>
        <w:object w:dxaOrig="1560" w:dyaOrig="620">
          <v:shape id="_x0000_i1048" type="#_x0000_t75" style="width:78pt;height:30.75pt" o:ole="">
            <v:imagedata r:id="rId53" o:title=""/>
          </v:shape>
          <o:OLEObject Type="Embed" ProgID="Equation.3" ShapeID="_x0000_i1048" DrawAspect="Content" ObjectID="_1579350856" r:id="rId54"/>
        </w:object>
      </w:r>
      <w:r w:rsidRPr="00E42850"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  <w:t>(3.11)</w:t>
      </w:r>
    </w:p>
    <w:p w:rsidR="000C0C69" w:rsidRPr="00E42850" w:rsidRDefault="000C0C69" w:rsidP="000C0C69">
      <w:pPr>
        <w:tabs>
          <w:tab w:val="left" w:pos="2055"/>
        </w:tabs>
        <w:spacing w:line="360" w:lineRule="auto"/>
        <w:ind w:firstLine="357"/>
      </w:pPr>
      <w:r>
        <w:t xml:space="preserve">где  </w:t>
      </w:r>
      <w:r>
        <w:rPr>
          <w:lang w:val="en-US"/>
        </w:rPr>
        <w:t>n</w:t>
      </w:r>
      <w:r w:rsidRPr="00E42850">
        <w:t xml:space="preserve"> – </w:t>
      </w:r>
      <w:r>
        <w:t>Число оборотов двигателя</w:t>
      </w:r>
      <w:r w:rsidRPr="00E42850">
        <w:t>;</w:t>
      </w:r>
    </w:p>
    <w:p w:rsidR="000C0C69" w:rsidRPr="00E42850" w:rsidRDefault="000C0C69" w:rsidP="000C0C69">
      <w:pPr>
        <w:tabs>
          <w:tab w:val="left" w:pos="2055"/>
        </w:tabs>
        <w:spacing w:line="360" w:lineRule="auto"/>
        <w:ind w:firstLine="900"/>
      </w:pPr>
      <w:r>
        <w:rPr>
          <w:lang w:val="en-US"/>
        </w:rPr>
        <w:t>R</w:t>
      </w:r>
      <w:r>
        <w:t>б – радиус барабана (м)</w:t>
      </w:r>
      <w:r w:rsidRPr="00E42850"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900"/>
      </w:pPr>
      <w:r w:rsidRPr="00E42850">
        <w:rPr>
          <w:position w:val="-6"/>
        </w:rPr>
        <w:object w:dxaOrig="260" w:dyaOrig="260">
          <v:shape id="_x0000_i1049" type="#_x0000_t75" style="width:12.75pt;height:12.75pt" o:ole="">
            <v:imagedata r:id="rId55" o:title=""/>
          </v:shape>
          <o:OLEObject Type="Embed" ProgID="Equation.3" ShapeID="_x0000_i1049" DrawAspect="Content" ObjectID="_1579350857" r:id="rId56"/>
        </w:object>
      </w:r>
      <w:r>
        <w:t xml:space="preserve"> – кратность полиспаста</w:t>
      </w:r>
      <w:r w:rsidRPr="00E42850"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900"/>
      </w:pPr>
      <w:r>
        <w:t>Выбираем редуктор по справочнику 1, табл 19, с передаточным числом ближайшим к расчетному значению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900"/>
      </w:pPr>
    </w:p>
    <w:p w:rsidR="000C0C69" w:rsidRPr="00BD3BE7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t>Определяем статический момент при подъеме груза главным двигателем</w:t>
      </w:r>
      <w:r w:rsidRPr="00E42850">
        <w:rPr>
          <w:b/>
        </w:rPr>
        <w:t>.</w:t>
      </w:r>
    </w:p>
    <w:p w:rsidR="000C0C69" w:rsidRPr="00BD3BE7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</w:p>
    <w:p w:rsidR="000C0C69" w:rsidRDefault="000C0C69" w:rsidP="000C0C69">
      <w:pPr>
        <w:tabs>
          <w:tab w:val="left" w:pos="2055"/>
        </w:tabs>
        <w:spacing w:line="360" w:lineRule="auto"/>
        <w:ind w:firstLine="2700"/>
        <w:rPr>
          <w:b/>
        </w:rPr>
      </w:pPr>
      <w:r w:rsidRPr="00E42850">
        <w:rPr>
          <w:b/>
          <w:position w:val="-28"/>
        </w:rPr>
        <w:object w:dxaOrig="3159" w:dyaOrig="700">
          <v:shape id="_x0000_i1050" type="#_x0000_t75" style="width:158.25pt;height:35.25pt" o:ole="">
            <v:imagedata r:id="rId57" o:title=""/>
          </v:shape>
          <o:OLEObject Type="Embed" ProgID="Equation.3" ShapeID="_x0000_i1050" DrawAspect="Content" ObjectID="_1579350858" r:id="rId58"/>
        </w:object>
      </w:r>
      <w:r w:rsidRPr="002D1D9A">
        <w:rPr>
          <w:b/>
        </w:rPr>
        <w:t>,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3.11)</w:t>
      </w:r>
    </w:p>
    <w:p w:rsidR="000C0C69" w:rsidRPr="00AF0EF6" w:rsidRDefault="000C0C69" w:rsidP="000C0C69">
      <w:pPr>
        <w:tabs>
          <w:tab w:val="left" w:pos="2055"/>
        </w:tabs>
        <w:spacing w:line="360" w:lineRule="auto"/>
        <w:ind w:firstLine="357"/>
      </w:pPr>
      <w:r>
        <w:t>г</w:t>
      </w:r>
      <w:r w:rsidRPr="00066AA2">
        <w:t>де</w:t>
      </w:r>
      <w:r w:rsidRPr="00066AA2">
        <w:rPr>
          <w:position w:val="-6"/>
        </w:rPr>
        <w:object w:dxaOrig="920" w:dyaOrig="279">
          <v:shape id="_x0000_i1051" type="#_x0000_t75" style="width:45.75pt;height:14.25pt" o:ole="">
            <v:imagedata r:id="rId59" o:title=""/>
          </v:shape>
          <o:OLEObject Type="Embed" ProgID="Equation.3" ShapeID="_x0000_i1051" DrawAspect="Content" ObjectID="_1579350859" r:id="rId60"/>
        </w:object>
      </w:r>
      <w:r>
        <w:t xml:space="preserve"> - статическая мощность при подъеме груза главным двигателем</w:t>
      </w:r>
      <w:r w:rsidRPr="00066AA2">
        <w:t>,</w:t>
      </w:r>
      <w:r>
        <w:t xml:space="preserve"> (кВт)</w:t>
      </w:r>
      <w:r w:rsidRPr="00AF0EF6">
        <w:t>;</w:t>
      </w:r>
    </w:p>
    <w:p w:rsidR="000C0C69" w:rsidRPr="00BD3BE7" w:rsidRDefault="000C0C69" w:rsidP="000C0C69">
      <w:pPr>
        <w:tabs>
          <w:tab w:val="left" w:pos="2055"/>
        </w:tabs>
        <w:spacing w:line="360" w:lineRule="auto"/>
        <w:rPr>
          <w:b/>
        </w:rPr>
      </w:pPr>
      <w:r>
        <w:rPr>
          <w:b/>
        </w:rPr>
        <w:t>Определяем статический момент при тормозном спуске груза главным двигателем</w:t>
      </w:r>
      <w:r w:rsidRPr="00066AA2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2700"/>
        <w:rPr>
          <w:b/>
          <w:lang w:val="en-US"/>
        </w:rPr>
      </w:pPr>
      <w:r w:rsidRPr="00066AA2">
        <w:rPr>
          <w:b/>
          <w:position w:val="-28"/>
          <w:lang w:val="en-US"/>
        </w:rPr>
        <w:object w:dxaOrig="2900" w:dyaOrig="700">
          <v:shape id="_x0000_i1052" type="#_x0000_t75" style="width:144.75pt;height:35.25pt" o:ole="">
            <v:imagedata r:id="rId61" o:title=""/>
          </v:shape>
          <o:OLEObject Type="Embed" ProgID="Equation.3" ShapeID="_x0000_i1052" DrawAspect="Content" ObjectID="_1579350860" r:id="rId62"/>
        </w:object>
      </w:r>
    </w:p>
    <w:p w:rsidR="000C0C69" w:rsidRPr="00BD3BE7" w:rsidRDefault="000C0C69" w:rsidP="000C0C69">
      <w:pPr>
        <w:tabs>
          <w:tab w:val="left" w:pos="2055"/>
        </w:tabs>
        <w:spacing w:line="360" w:lineRule="auto"/>
        <w:ind w:firstLine="357"/>
      </w:pPr>
      <w:r>
        <w:rPr>
          <w:b/>
        </w:rPr>
        <w:t>Определяем статический момент при подъеме крюка без груза</w:t>
      </w:r>
      <w:r w:rsidRPr="00443D90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2700"/>
        <w:rPr>
          <w:lang w:val="en-US"/>
        </w:rPr>
      </w:pPr>
      <w:r w:rsidRPr="00443D90">
        <w:rPr>
          <w:position w:val="-28"/>
          <w:lang w:val="en-US"/>
        </w:rPr>
        <w:object w:dxaOrig="3500" w:dyaOrig="700">
          <v:shape id="_x0000_i1053" type="#_x0000_t75" style="width:174.75pt;height:35.25pt" o:ole="">
            <v:imagedata r:id="rId63" o:title=""/>
          </v:shape>
          <o:OLEObject Type="Embed" ProgID="Equation.3" ShapeID="_x0000_i1053" DrawAspect="Content" ObjectID="_1579350861" r:id="rId64"/>
        </w:objec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rPr>
          <w:b/>
        </w:rPr>
        <w:t>Определяем статический момент при спуске крюка без груза</w:t>
      </w:r>
      <w:r w:rsidRPr="00443D90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2700"/>
      </w:pPr>
      <w:r w:rsidRPr="00443D90">
        <w:rPr>
          <w:position w:val="-28"/>
        </w:rPr>
        <w:object w:dxaOrig="3240" w:dyaOrig="700">
          <v:shape id="_x0000_i1054" type="#_x0000_t75" style="width:162pt;height:35.25pt" o:ole="">
            <v:imagedata r:id="rId65" o:title=""/>
          </v:shape>
          <o:OLEObject Type="Embed" ProgID="Equation.3" ShapeID="_x0000_i1054" DrawAspect="Content" ObjectID="_1579350862" r:id="rId66"/>
        </w:objec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t>Определяем полный приведенный момент инерции при работе главного двигателя с грузом</w:t>
      </w:r>
      <w:r w:rsidRPr="00585776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420"/>
      </w:pPr>
      <w:r w:rsidRPr="00585776">
        <w:rPr>
          <w:b/>
          <w:position w:val="-24"/>
        </w:rPr>
        <w:object w:dxaOrig="3120" w:dyaOrig="660">
          <v:shape id="_x0000_i1055" type="#_x0000_t75" style="width:156pt;height:33pt" o:ole="">
            <v:imagedata r:id="rId67" o:title=""/>
          </v:shape>
          <o:OLEObject Type="Embed" ProgID="Equation.3" ShapeID="_x0000_i1055" DrawAspect="Content" ObjectID="_1579350863" r:id="rId68"/>
        </w:object>
      </w:r>
      <w:r w:rsidRPr="00CC0970">
        <w:t>,</w:t>
      </w:r>
      <w:r>
        <w:tab/>
      </w:r>
      <w:r>
        <w:tab/>
      </w:r>
      <w:r>
        <w:tab/>
      </w:r>
      <w:r>
        <w:tab/>
        <w:t>(3.12)</w:t>
      </w:r>
    </w:p>
    <w:p w:rsidR="000C0C69" w:rsidRPr="00EA5709" w:rsidRDefault="000C0C69" w:rsidP="000C0C69">
      <w:pPr>
        <w:tabs>
          <w:tab w:val="left" w:pos="2055"/>
        </w:tabs>
        <w:spacing w:line="360" w:lineRule="auto"/>
        <w:ind w:firstLine="357"/>
      </w:pPr>
      <w:r>
        <w:t>где ∫ - коэффициент учета маховых моментов инерции других вращающихся частей механизма</w:t>
      </w:r>
      <w:r w:rsidRPr="00706C0C">
        <w:t>.</w:t>
      </w:r>
    </w:p>
    <w:p w:rsidR="000C0C69" w:rsidRPr="00CC0970" w:rsidRDefault="000C0C69" w:rsidP="000C0C69">
      <w:pPr>
        <w:tabs>
          <w:tab w:val="left" w:pos="2055"/>
        </w:tabs>
        <w:spacing w:line="360" w:lineRule="auto"/>
        <w:ind w:firstLine="357"/>
      </w:pPr>
      <w:r w:rsidRPr="00CC0970">
        <w:t>∫ = 1, 05÷1, 25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rPr>
          <w:lang w:val="en-US"/>
        </w:rPr>
        <w:lastRenderedPageBreak/>
        <w:t>J</w:t>
      </w:r>
      <w:r>
        <w:t>д. – момент инерции двигателя (кг ∙ м²)</w:t>
      </w:r>
      <w:r w:rsidRPr="00706C0C"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rPr>
          <w:lang w:val="en-US"/>
        </w:rPr>
        <w:t>J</w:t>
      </w:r>
      <w:r>
        <w:t>м – маховый момент инерции муфты</w:t>
      </w:r>
      <w:r w:rsidRPr="009D75C8">
        <w:t>,</w:t>
      </w:r>
      <w:r>
        <w:t xml:space="preserve"> соединяющей двигатель с редуктором</w:t>
      </w:r>
      <w:r w:rsidRPr="009D75C8"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rPr>
          <w:lang w:val="en-US"/>
        </w:rPr>
        <w:t>J</w:t>
      </w:r>
      <w:r>
        <w:t>м = 0</w:t>
      </w:r>
      <w:r w:rsidRPr="00CC0970">
        <w:t>, 25∙</w:t>
      </w:r>
      <w:r>
        <w:rPr>
          <w:lang w:val="en-US"/>
        </w:rPr>
        <w:t>J</w:t>
      </w:r>
      <w:r>
        <w:t>д. = 0</w:t>
      </w:r>
      <w:r w:rsidRPr="00CC0970">
        <w:t>, 25 ∙ 0, 5</w:t>
      </w:r>
      <w:r w:rsidRPr="009530AB">
        <w:t xml:space="preserve"> = 0,125(</w:t>
      </w:r>
      <w:r>
        <w:t>кг ∙ м²)</w:t>
      </w:r>
      <w:r w:rsidRPr="009530AB"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Угловая скорость двигателя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240"/>
      </w:pPr>
      <w:r w:rsidRPr="009530AB">
        <w:rPr>
          <w:position w:val="-28"/>
        </w:rPr>
        <w:object w:dxaOrig="3120" w:dyaOrig="680">
          <v:shape id="_x0000_i1056" type="#_x0000_t75" style="width:156pt;height:33.75pt" o:ole="">
            <v:imagedata r:id="rId69" o:title=""/>
          </v:shape>
          <o:OLEObject Type="Embed" ProgID="Equation.3" ShapeID="_x0000_i1056" DrawAspect="Content" ObjectID="_1579350864" r:id="rId70"/>
        </w:object>
      </w:r>
      <w:r>
        <w:t xml:space="preserve"> -</w:t>
      </w:r>
      <w:r w:rsidRPr="009530AB">
        <w:t>;</w:t>
      </w:r>
      <w:r>
        <w:tab/>
      </w:r>
      <w:r>
        <w:tab/>
      </w:r>
      <w:r>
        <w:tab/>
      </w:r>
      <w:r>
        <w:tab/>
        <w:t>(3.13)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t xml:space="preserve">  Определяем полный приведенный момент инерции при работе главного двигателя без груза</w:t>
      </w:r>
      <w:r w:rsidRPr="009530AB">
        <w:rPr>
          <w:b/>
        </w:rPr>
        <w:t>.</w:t>
      </w:r>
    </w:p>
    <w:p w:rsidR="000C0C69" w:rsidRPr="00930356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t xml:space="preserve">  Определяем время пуска главного двигателя при подъеме груза</w:t>
      </w:r>
      <w:r w:rsidRPr="00930356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240"/>
      </w:pPr>
      <w:r w:rsidRPr="00A67512">
        <w:rPr>
          <w:position w:val="-28"/>
        </w:rPr>
        <w:object w:dxaOrig="2320" w:dyaOrig="660">
          <v:shape id="_x0000_i1057" type="#_x0000_t75" style="width:116.25pt;height:33pt" o:ole="">
            <v:imagedata r:id="rId71" o:title=""/>
          </v:shape>
          <o:OLEObject Type="Embed" ProgID="Equation.3" ShapeID="_x0000_i1057" DrawAspect="Content" ObjectID="_1579350865" r:id="rId72"/>
        </w:object>
      </w:r>
      <w:r w:rsidRPr="00F07A79">
        <w:t>,</w:t>
      </w:r>
      <w:r>
        <w:tab/>
      </w:r>
      <w:r>
        <w:tab/>
      </w:r>
      <w:r>
        <w:tab/>
      </w:r>
      <w:r>
        <w:tab/>
      </w:r>
      <w:r>
        <w:tab/>
        <w:t>(3.14)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60"/>
      </w:pPr>
      <w:r>
        <w:t>где Мпуск=0,85</w:t>
      </w:r>
      <w:r w:rsidRPr="002F4375">
        <w:rPr>
          <w:vertAlign w:val="superscript"/>
        </w:rPr>
        <w:t>2</w:t>
      </w:r>
      <w:r>
        <w:t>*Ммакс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Если время пуска для привода подъема меньше 1 с, то необходимо ограничить пусковой момент исходя из допустимого времени пуска:</w:t>
      </w:r>
    </w:p>
    <w:p w:rsidR="000C0C69" w:rsidRDefault="000C0C69" w:rsidP="000C0C69">
      <w:pPr>
        <w:numPr>
          <w:ilvl w:val="0"/>
          <w:numId w:val="7"/>
        </w:numPr>
        <w:tabs>
          <w:tab w:val="left" w:pos="2055"/>
        </w:tabs>
        <w:spacing w:line="360" w:lineRule="auto"/>
      </w:pPr>
      <w:r>
        <w:t>Задаемся временем пуска 1-2 с</w:t>
      </w:r>
    </w:p>
    <w:p w:rsidR="000C0C69" w:rsidRDefault="000C0C69" w:rsidP="000C0C69">
      <w:pPr>
        <w:numPr>
          <w:ilvl w:val="0"/>
          <w:numId w:val="7"/>
        </w:numPr>
        <w:tabs>
          <w:tab w:val="left" w:pos="2055"/>
        </w:tabs>
        <w:spacing w:line="360" w:lineRule="auto"/>
      </w:pPr>
      <w:r>
        <w:t>Рассчитываем пусковой момент</w:t>
      </w:r>
    </w:p>
    <w:p w:rsidR="000C0C69" w:rsidRPr="00D95808" w:rsidRDefault="000C0C69" w:rsidP="000C0C69">
      <w:pPr>
        <w:tabs>
          <w:tab w:val="left" w:pos="2055"/>
        </w:tabs>
        <w:spacing w:line="360" w:lineRule="auto"/>
        <w:ind w:firstLine="3060"/>
      </w:pPr>
      <w:r>
        <w:t>Мпуск=</w:t>
      </w:r>
      <w:r w:rsidRPr="00930356">
        <w:rPr>
          <w:b/>
          <w:position w:val="-28"/>
        </w:rPr>
        <w:object w:dxaOrig="2620" w:dyaOrig="660">
          <v:shape id="_x0000_i1058" type="#_x0000_t75" style="width:131.25pt;height:33pt" o:ole="">
            <v:imagedata r:id="rId73" o:title=""/>
          </v:shape>
          <o:OLEObject Type="Embed" ProgID="Equation.3" ShapeID="_x0000_i1058" DrawAspect="Content" ObjectID="_1579350866" r:id="rId7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3.14)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t xml:space="preserve">  Определяем время пуска главного двигателя при тормозном спуске груза</w:t>
      </w:r>
      <w:r w:rsidRPr="00930356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 w:rsidRPr="00930356">
        <w:rPr>
          <w:b/>
          <w:position w:val="-28"/>
        </w:rPr>
        <w:object w:dxaOrig="2400" w:dyaOrig="660">
          <v:shape id="_x0000_i1059" type="#_x0000_t75" style="width:120pt;height:33pt" o:ole="">
            <v:imagedata r:id="rId75" o:title=""/>
          </v:shape>
          <o:OLEObject Type="Embed" ProgID="Equation.3" ShapeID="_x0000_i1059" DrawAspect="Content" ObjectID="_1579350867" r:id="rId76"/>
        </w:object>
      </w:r>
    </w:p>
    <w:p w:rsidR="000C0C69" w:rsidRPr="00930356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t xml:space="preserve">  Определяем время пуска главного двигателя при подъеме пустого крюка</w:t>
      </w:r>
      <w:r w:rsidRPr="00930356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 w:rsidRPr="00A67512">
        <w:rPr>
          <w:position w:val="-28"/>
        </w:rPr>
        <w:object w:dxaOrig="2540" w:dyaOrig="660">
          <v:shape id="_x0000_i1060" type="#_x0000_t75" style="width:126.75pt;height:33pt" o:ole="">
            <v:imagedata r:id="rId77" o:title=""/>
          </v:shape>
          <o:OLEObject Type="Embed" ProgID="Equation.3" ShapeID="_x0000_i1060" DrawAspect="Content" ObjectID="_1579350868" r:id="rId78"/>
        </w:object>
      </w:r>
      <w:r w:rsidRPr="00F07A79">
        <w:t>,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t xml:space="preserve">  Определяем время пуска главного двигателя при силовом спускепустого крюка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 w:rsidRPr="00930356">
        <w:rPr>
          <w:b/>
          <w:position w:val="-28"/>
        </w:rPr>
        <w:object w:dxaOrig="2560" w:dyaOrig="660">
          <v:shape id="_x0000_i1061" type="#_x0000_t75" style="width:128.25pt;height:33pt" o:ole="">
            <v:imagedata r:id="rId79" o:title=""/>
          </v:shape>
          <o:OLEObject Type="Embed" ProgID="Equation.3" ShapeID="_x0000_i1061" DrawAspect="Content" ObjectID="_1579350869" r:id="rId80"/>
        </w:object>
      </w:r>
    </w:p>
    <w:p w:rsidR="000C0C69" w:rsidRPr="00D95808" w:rsidRDefault="000C0C69" w:rsidP="000C0C69">
      <w:pPr>
        <w:tabs>
          <w:tab w:val="left" w:pos="2055"/>
        </w:tabs>
        <w:spacing w:line="360" w:lineRule="auto"/>
        <w:ind w:firstLine="357"/>
      </w:pPr>
      <w:r>
        <w:t>Данный двигатель проверку по условиям пуска успешно прошел т</w:t>
      </w:r>
      <w:r w:rsidRPr="00930356">
        <w:t>.</w:t>
      </w:r>
      <w:r>
        <w:t xml:space="preserve"> к</w:t>
      </w:r>
      <w:r w:rsidRPr="00930356">
        <w:t>.</w:t>
      </w:r>
      <w:r>
        <w:t xml:space="preserve"> условие выполняется</w:t>
      </w:r>
      <w:r w:rsidRPr="00D95808"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 w:rsidRPr="00D95808">
        <w:t>1,2 (</w:t>
      </w:r>
      <w:r>
        <w:rPr>
          <w:lang w:val="en-US"/>
        </w:rPr>
        <w:t>c</w:t>
      </w:r>
      <w:r w:rsidRPr="00D95808">
        <w:t xml:space="preserve">) </w:t>
      </w:r>
      <w:r>
        <w:t>находится в пределах 1 ÷ 2 (с)</w:t>
      </w:r>
      <w:r w:rsidRPr="00D95808">
        <w:t>.</w:t>
      </w:r>
    </w:p>
    <w:p w:rsidR="000C0C69" w:rsidRDefault="000C0C69" w:rsidP="000C0C69">
      <w:pPr>
        <w:pStyle w:val="a6"/>
        <w:spacing w:line="360" w:lineRule="auto"/>
        <w:ind w:firstLine="905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Электродвигатель во время работы нагревается в результате происходящих в нем потерь. Динамические нагрузки, возникающие в электродвигателе в результате изменения угловой скорости двигателя, приводят к еще большим потерям, что особо отрицательно сказывается на изоляции обмоток двигателя. Чтобы предупредить последствия нагрева, электродвигатели проверяют на нагрев. 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rPr>
          <w:b/>
        </w:rPr>
        <w:br w:type="page"/>
      </w:r>
      <w:r>
        <w:rPr>
          <w:b/>
        </w:rPr>
        <w:lastRenderedPageBreak/>
        <w:t>Определяем эквивалентный момент двигателя подъема</w:t>
      </w:r>
      <w:r w:rsidRPr="00D95808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</w:p>
    <w:p w:rsidR="000C0C69" w:rsidRDefault="000C0C69" w:rsidP="000C0C69">
      <w:pPr>
        <w:tabs>
          <w:tab w:val="left" w:pos="2055"/>
        </w:tabs>
        <w:spacing w:line="360" w:lineRule="auto"/>
      </w:pPr>
      <w:r w:rsidRPr="00D95808">
        <w:rPr>
          <w:position w:val="-30"/>
        </w:rPr>
        <w:object w:dxaOrig="10460" w:dyaOrig="780">
          <v:shape id="_x0000_i1062" type="#_x0000_t75" style="width:513pt;height:38.25pt" o:ole="">
            <v:imagedata r:id="rId81" o:title=""/>
          </v:shape>
          <o:OLEObject Type="Embed" ProgID="Equation.3" ShapeID="_x0000_i1062" DrawAspect="Content" ObjectID="_1579350870" r:id="rId82"/>
        </w:object>
      </w:r>
      <w:r w:rsidRPr="00EA2251">
        <w:t>,</w:t>
      </w:r>
      <w:r>
        <w:t xml:space="preserve"> где</w:t>
      </w:r>
      <w:r w:rsidRPr="00EA2251">
        <w:rPr>
          <w:position w:val="-10"/>
        </w:rPr>
        <w:object w:dxaOrig="240" w:dyaOrig="320">
          <v:shape id="_x0000_i1063" type="#_x0000_t75" style="width:12pt;height:15.75pt" o:ole="">
            <v:imagedata r:id="rId83" o:title=""/>
          </v:shape>
          <o:OLEObject Type="Embed" ProgID="Equation.3" ShapeID="_x0000_i1063" DrawAspect="Content" ObjectID="_1579350871" r:id="rId84"/>
        </w:object>
      </w:r>
      <w:r>
        <w:t xml:space="preserve"> – коэффициент</w:t>
      </w:r>
      <w:r w:rsidRPr="00EA2251">
        <w:t>,</w:t>
      </w:r>
      <w:r>
        <w:t xml:space="preserve"> учитывающий ухудшение условий охлаждения двигателя в период пуска</w:t>
      </w:r>
      <w:r w:rsidRPr="00EA2251">
        <w:t>;</w:t>
      </w:r>
      <w:r w:rsidRPr="00EA2251">
        <w:rPr>
          <w:position w:val="-10"/>
        </w:rPr>
        <w:object w:dxaOrig="240" w:dyaOrig="320">
          <v:shape id="_x0000_i1064" type="#_x0000_t75" style="width:12pt;height:15.75pt" o:ole="">
            <v:imagedata r:id="rId83" o:title=""/>
          </v:shape>
          <o:OLEObject Type="Embed" ProgID="Equation.3" ShapeID="_x0000_i1064" DrawAspect="Content" ObjectID="_1579350872" r:id="rId85"/>
        </w:object>
      </w:r>
      <w:r>
        <w:t xml:space="preserve"> =0,75</w:t>
      </w:r>
    </w:p>
    <w:p w:rsidR="000C0C69" w:rsidRPr="00BD3775" w:rsidRDefault="000C0C69" w:rsidP="000C0C69">
      <w:pPr>
        <w:tabs>
          <w:tab w:val="left" w:pos="2055"/>
        </w:tabs>
        <w:spacing w:line="360" w:lineRule="auto"/>
        <w:ind w:firstLine="357"/>
      </w:pPr>
      <w:r>
        <w:rPr>
          <w:lang w:val="en-US"/>
        </w:rPr>
        <w:t>t</w:t>
      </w:r>
      <w:r>
        <w:t>уст=</w:t>
      </w:r>
      <w:r>
        <w:rPr>
          <w:lang w:val="en-US"/>
        </w:rPr>
        <w:t>t</w:t>
      </w:r>
      <w:r>
        <w:t xml:space="preserve">р - </w:t>
      </w:r>
      <w:r>
        <w:rPr>
          <w:lang w:val="en-US"/>
        </w:rPr>
        <w:t>t</w:t>
      </w:r>
      <w:r>
        <w:t>п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Условие проверки выполняется</w:t>
      </w:r>
      <w:r w:rsidRPr="00FC0BAB">
        <w:t>: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 w:rsidRPr="006D442F">
        <w:rPr>
          <w:position w:val="-6"/>
        </w:rPr>
        <w:object w:dxaOrig="1740" w:dyaOrig="279">
          <v:shape id="_x0000_i1065" type="#_x0000_t75" style="width:87pt;height:14.25pt" o:ole="">
            <v:imagedata r:id="rId86" o:title=""/>
          </v:shape>
          <o:OLEObject Type="Embed" ProgID="Equation.3" ShapeID="_x0000_i1065" DrawAspect="Content" ObjectID="_1579350873" r:id="rId87"/>
        </w:object>
      </w:r>
    </w:p>
    <w:p w:rsidR="000C0C69" w:rsidRPr="006D442F" w:rsidRDefault="000C0C69" w:rsidP="000C0C69">
      <w:pPr>
        <w:tabs>
          <w:tab w:val="left" w:pos="2055"/>
        </w:tabs>
        <w:spacing w:line="360" w:lineRule="auto"/>
        <w:ind w:firstLine="357"/>
      </w:pPr>
      <w:r>
        <w:t>167</w:t>
      </w:r>
      <w:r w:rsidRPr="006D442F">
        <w:t>,147 ≤ 218,86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Данный двигатель проверку на нагрев успешно проходит</w:t>
      </w:r>
      <w:r w:rsidRPr="006D442F"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t>Проверка главного двигателя подъема по условию перегрузки</w:t>
      </w:r>
      <w:r w:rsidRPr="006D442F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 w:rsidRPr="006D442F">
        <w:rPr>
          <w:b/>
          <w:position w:val="-10"/>
        </w:rPr>
        <w:object w:dxaOrig="3000" w:dyaOrig="320">
          <v:shape id="_x0000_i1066" type="#_x0000_t75" style="width:150pt;height:15.75pt" o:ole="">
            <v:imagedata r:id="rId88" o:title=""/>
          </v:shape>
          <o:OLEObject Type="Embed" ProgID="Equation.3" ShapeID="_x0000_i1066" DrawAspect="Content" ObjectID="_1579350874" r:id="rId89"/>
        </w:object>
      </w:r>
      <w:r>
        <w:rPr>
          <w:b/>
          <w:lang w:val="en-US"/>
        </w:rPr>
        <w:t>,</w:t>
      </w:r>
      <w:r w:rsidRPr="006D442F">
        <w:t>где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 w:rsidRPr="006A433D">
        <w:rPr>
          <w:position w:val="-28"/>
        </w:rPr>
        <w:object w:dxaOrig="2940" w:dyaOrig="660">
          <v:shape id="_x0000_i1067" type="#_x0000_t75" style="width:147pt;height:33pt" o:ole="">
            <v:imagedata r:id="rId90" o:title=""/>
          </v:shape>
          <o:OLEObject Type="Embed" ProgID="Equation.3" ShapeID="_x0000_i1067" DrawAspect="Content" ObjectID="_1579350875" r:id="rId91"/>
        </w:object>
      </w:r>
      <w:r>
        <w:rPr>
          <w:lang w:val="en-US"/>
        </w:rPr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 w:rsidRPr="006A433D">
        <w:rPr>
          <w:position w:val="-10"/>
        </w:rPr>
        <w:object w:dxaOrig="4940" w:dyaOrig="320">
          <v:shape id="_x0000_i1068" type="#_x0000_t75" style="width:246.75pt;height:15.75pt" o:ole="">
            <v:imagedata r:id="rId92" o:title=""/>
          </v:shape>
          <o:OLEObject Type="Embed" ProgID="Equation.3" ShapeID="_x0000_i1068" DrawAspect="Content" ObjectID="_1579350876" r:id="rId93"/>
        </w:objec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 w:rsidRPr="006A433D">
        <w:rPr>
          <w:position w:val="-10"/>
        </w:rPr>
        <w:object w:dxaOrig="2960" w:dyaOrig="320">
          <v:shape id="_x0000_i1069" type="#_x0000_t75" style="width:147.75pt;height:15.75pt" o:ole="">
            <v:imagedata r:id="rId94" o:title=""/>
          </v:shape>
          <o:OLEObject Type="Embed" ProgID="Equation.3" ShapeID="_x0000_i1069" DrawAspect="Content" ObjectID="_1579350877" r:id="rId95"/>
        </w:object>
      </w:r>
      <w:r w:rsidRPr="006A433D">
        <w:t>,</w:t>
      </w:r>
      <w:r>
        <w:t xml:space="preserve"> условие выполняется</w:t>
      </w:r>
      <w:r w:rsidRPr="006A433D">
        <w:t>,</w:t>
      </w:r>
      <w:r>
        <w:t xml:space="preserve"> следовательно, двигатель проходит проверку по условию перегрузки</w:t>
      </w:r>
      <w:r w:rsidRPr="006A433D"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t>Составляем нагрузочную диаграмму для двигателя механизма подъема</w:t>
      </w:r>
      <w:r w:rsidRPr="00BD3BE7">
        <w:rPr>
          <w:b/>
        </w:rPr>
        <w:t>.</w:t>
      </w:r>
    </w:p>
    <w:p w:rsidR="000C0C69" w:rsidRPr="006A433D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  <w:noProof/>
        </w:rPr>
        <w:drawing>
          <wp:inline distT="0" distB="0" distL="0" distR="0">
            <wp:extent cx="4991100" cy="22955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1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0C69" w:rsidRDefault="000C0C69" w:rsidP="000C0C69">
      <w:pPr>
        <w:tabs>
          <w:tab w:val="left" w:pos="2055"/>
        </w:tabs>
        <w:spacing w:line="360" w:lineRule="auto"/>
        <w:ind w:firstLine="360"/>
        <w:rPr>
          <w:b/>
        </w:rPr>
      </w:pPr>
      <w:r>
        <w:rPr>
          <w:b/>
        </w:rPr>
        <w:br w:type="page"/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rPr>
          <w:b/>
        </w:rPr>
      </w:pPr>
      <w:r>
        <w:rPr>
          <w:b/>
        </w:rPr>
        <w:lastRenderedPageBreak/>
        <w:t>5  Расчет и выбор тормозных устройств для крана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jc w:val="both"/>
      </w:pPr>
      <w:r>
        <w:t>Тормозные устройства являются ответственными механизмами подъемно – транспортных машин</w:t>
      </w:r>
      <w:r w:rsidRPr="0021341A">
        <w:t>.</w:t>
      </w:r>
      <w:r>
        <w:t xml:space="preserve"> Цель их установки состоит в том</w:t>
      </w:r>
      <w:r w:rsidRPr="0021341A">
        <w:t xml:space="preserve">, </w:t>
      </w:r>
      <w:r>
        <w:t>чтобы надежно затормаживать движущиеся части машины при отключении двигателя от сети</w:t>
      </w:r>
      <w:r w:rsidRPr="0021341A">
        <w:t>.</w:t>
      </w:r>
    </w:p>
    <w:p w:rsidR="000C0C69" w:rsidRDefault="000C0C69" w:rsidP="000C0C69">
      <w:pPr>
        <w:pStyle w:val="a6"/>
        <w:spacing w:line="360" w:lineRule="auto"/>
        <w:ind w:firstLine="360"/>
        <w:jc w:val="both"/>
        <w:rPr>
          <w:sz w:val="24"/>
          <w:szCs w:val="24"/>
        </w:rPr>
      </w:pPr>
      <w:r>
        <w:rPr>
          <w:sz w:val="24"/>
          <w:szCs w:val="24"/>
        </w:rPr>
        <w:t>Тормозные устройства предназначены для фиксации положения механизма при отключенном двигателе, а также для сокращения выбега при остановке механизма. На кранах применяются колодочные дисковые и ленточные механические тормоза, которые затормаживают механизм при отключении двигателя, одновременно  с включением двигателя вал механизма растормаживается тормозными электромагнитами, электрогидравлическими толкателями или специальными двигателями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jc w:val="both"/>
      </w:pPr>
      <w:r>
        <w:t>Согласно действующим правилам техники безопасности все механизмы подъемно- транспортных машин снабжаются тормозными устройствами</w:t>
      </w:r>
      <w:r w:rsidRPr="00BA6B7D">
        <w:t>,</w:t>
      </w:r>
      <w:r>
        <w:t xml:space="preserve"> обеспечивающие быструю остановку оборудования</w:t>
      </w:r>
      <w:r w:rsidRPr="00BA6B7D">
        <w:t>,</w:t>
      </w:r>
      <w:r>
        <w:t xml:space="preserve"> а на механизмах подъема и удержания груза в подвешенном состоянии</w:t>
      </w:r>
      <w:r w:rsidRPr="00BA6B7D"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jc w:val="both"/>
      </w:pPr>
      <w:r>
        <w:t>Что касается механизма передвижения крана</w:t>
      </w:r>
      <w:r w:rsidRPr="00BA6B7D">
        <w:t>,</w:t>
      </w:r>
      <w:r>
        <w:t xml:space="preserve"> то чем сильнее тормоз</w:t>
      </w:r>
      <w:r w:rsidRPr="00BA6B7D">
        <w:t>,</w:t>
      </w:r>
      <w:r>
        <w:t xml:space="preserve"> тем быстрее и точнее осуществляется остановка механизма</w:t>
      </w:r>
      <w:r w:rsidRPr="00BA6B7D">
        <w:t>.</w:t>
      </w:r>
      <w:r>
        <w:t xml:space="preserve"> В то же время неумеренное завышение мощности тормозных устройств может привести к буксовки механизмов передвижения</w:t>
      </w:r>
      <w:r w:rsidRPr="00BA6B7D">
        <w:t>.</w:t>
      </w:r>
      <w:r>
        <w:t xml:space="preserve"> Процесс буксировки неуправляем и может привести к недопустимым перекосам и</w:t>
      </w:r>
      <w:r w:rsidRPr="00BA6B7D">
        <w:t>,</w:t>
      </w:r>
      <w:r>
        <w:t xml:space="preserve"> следовательно</w:t>
      </w:r>
      <w:r w:rsidRPr="00BA6B7D">
        <w:t>,</w:t>
      </w:r>
      <w:r>
        <w:t xml:space="preserve"> аварии</w:t>
      </w:r>
      <w:r w:rsidRPr="00BA6B7D"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  <w:jc w:val="both"/>
      </w:pPr>
      <w:r>
        <w:t>Условия выбора тормозных устройств для механизмов передвижения</w:t>
      </w:r>
      <w:r w:rsidRPr="004C62AD">
        <w:t>:</w:t>
      </w:r>
    </w:p>
    <w:p w:rsidR="000C0C69" w:rsidRDefault="000C0C69" w:rsidP="000C0C69">
      <w:pPr>
        <w:numPr>
          <w:ilvl w:val="0"/>
          <w:numId w:val="3"/>
        </w:numPr>
        <w:tabs>
          <w:tab w:val="left" w:pos="2055"/>
        </w:tabs>
        <w:spacing w:line="360" w:lineRule="auto"/>
        <w:jc w:val="both"/>
      </w:pPr>
      <w:r>
        <w:t>Замедление при торможении не должно превышать допустимых норм</w:t>
      </w:r>
      <w:r w:rsidRPr="004C62AD">
        <w:t>.</w:t>
      </w:r>
    </w:p>
    <w:p w:rsidR="000C0C69" w:rsidRDefault="000C0C69" w:rsidP="000C0C69">
      <w:pPr>
        <w:numPr>
          <w:ilvl w:val="0"/>
          <w:numId w:val="3"/>
        </w:numPr>
        <w:tabs>
          <w:tab w:val="left" w:pos="2055"/>
        </w:tabs>
        <w:spacing w:line="360" w:lineRule="auto"/>
        <w:jc w:val="both"/>
      </w:pPr>
      <w:r>
        <w:t>Тормозной момент должен быть достаточным для удержания крана на уклоне при максимальном ветре</w:t>
      </w:r>
      <w:r w:rsidRPr="004C62AD">
        <w:t>,</w:t>
      </w:r>
      <w:r>
        <w:t xml:space="preserve"> нет противоугонных устройств</w:t>
      </w:r>
      <w:r w:rsidRPr="004C62AD"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60"/>
        <w:rPr>
          <w:b/>
        </w:rPr>
      </w:pPr>
      <w:r>
        <w:rPr>
          <w:b/>
        </w:rPr>
        <w:t>5</w:t>
      </w:r>
      <w:r w:rsidRPr="004C62AD">
        <w:rPr>
          <w:b/>
        </w:rPr>
        <w:t>.1</w:t>
      </w:r>
      <w:r>
        <w:rPr>
          <w:b/>
        </w:rPr>
        <w:t xml:space="preserve"> Расчет тормозных устройств для механизма подъема</w:t>
      </w:r>
      <w:r w:rsidRPr="004C62AD">
        <w:rPr>
          <w:b/>
        </w:rPr>
        <w:t>.</w:t>
      </w:r>
    </w:p>
    <w:p w:rsidR="000C0C69" w:rsidRPr="0024244E" w:rsidRDefault="000C0C69" w:rsidP="000C0C69">
      <w:pPr>
        <w:tabs>
          <w:tab w:val="left" w:pos="2055"/>
        </w:tabs>
        <w:spacing w:line="360" w:lineRule="auto"/>
        <w:ind w:firstLine="360"/>
        <w:rPr>
          <w:b/>
        </w:rPr>
      </w:pPr>
      <w:r>
        <w:rPr>
          <w:b/>
        </w:rPr>
        <w:t>5</w:t>
      </w:r>
      <w:r w:rsidRPr="0024244E">
        <w:rPr>
          <w:b/>
        </w:rPr>
        <w:t>.1.1</w:t>
      </w:r>
      <w:r>
        <w:rPr>
          <w:b/>
        </w:rPr>
        <w:t xml:space="preserve"> Определениерасчетного тормозного момента на валу двигателя</w:t>
      </w:r>
      <w:r w:rsidRPr="0024244E">
        <w:rPr>
          <w:b/>
        </w:rPr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left="357" w:firstLine="1803"/>
      </w:pPr>
      <w:r w:rsidRPr="0024244E">
        <w:rPr>
          <w:position w:val="-24"/>
        </w:rPr>
        <w:object w:dxaOrig="3159" w:dyaOrig="620">
          <v:shape id="_x0000_i1070" type="#_x0000_t75" style="width:158.25pt;height:30.75pt" o:ole="">
            <v:imagedata r:id="rId97" o:title=""/>
          </v:shape>
          <o:OLEObject Type="Embed" ProgID="Equation.3" ShapeID="_x0000_i1070" DrawAspect="Content" ObjectID="_1579350878" r:id="rId98"/>
        </w:object>
      </w:r>
      <w:r w:rsidRPr="0024244E">
        <w:t>,</w:t>
      </w:r>
      <w:r>
        <w:tab/>
      </w:r>
      <w:r>
        <w:tab/>
      </w:r>
      <w:r>
        <w:tab/>
      </w:r>
      <w:r>
        <w:tab/>
      </w:r>
      <w:r>
        <w:tab/>
        <w:t>(5.1)</w:t>
      </w:r>
    </w:p>
    <w:p w:rsidR="000C0C69" w:rsidRPr="0024244E" w:rsidRDefault="000C0C69" w:rsidP="000C0C69">
      <w:pPr>
        <w:tabs>
          <w:tab w:val="left" w:pos="2055"/>
        </w:tabs>
        <w:spacing w:line="360" w:lineRule="auto"/>
        <w:ind w:left="357" w:firstLine="3"/>
      </w:pPr>
      <w:r>
        <w:t xml:space="preserve">где </w:t>
      </w:r>
      <w:r w:rsidRPr="0024244E">
        <w:rPr>
          <w:position w:val="-6"/>
        </w:rPr>
        <w:object w:dxaOrig="260" w:dyaOrig="220">
          <v:shape id="_x0000_i1071" type="#_x0000_t75" style="width:12.75pt;height:11.25pt" o:ole="">
            <v:imagedata r:id="rId99" o:title=""/>
          </v:shape>
          <o:OLEObject Type="Embed" ProgID="Equation.3" ShapeID="_x0000_i1071" DrawAspect="Content" ObjectID="_1579350879" r:id="rId100"/>
        </w:object>
      </w:r>
      <w:r>
        <w:t xml:space="preserve"> - масса поднимаемого груза (т)</w:t>
      </w:r>
      <w:r w:rsidRPr="00352B71"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720"/>
      </w:pPr>
      <w:r w:rsidRPr="0024244E">
        <w:rPr>
          <w:position w:val="-6"/>
        </w:rPr>
        <w:object w:dxaOrig="380" w:dyaOrig="220">
          <v:shape id="_x0000_i1072" type="#_x0000_t75" style="width:18.75pt;height:11.25pt" o:ole="">
            <v:imagedata r:id="rId101" o:title=""/>
          </v:shape>
          <o:OLEObject Type="Embed" ProgID="Equation.3" ShapeID="_x0000_i1072" DrawAspect="Content" ObjectID="_1579350880" r:id="rId102"/>
        </w:object>
      </w:r>
      <w:r>
        <w:t xml:space="preserve"> - масса грузозахватного устройства (т)</w:t>
      </w:r>
      <w:r w:rsidRPr="00DD7D31"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Условие выбора тормозного устройства</w:t>
      </w:r>
      <w:r w:rsidRPr="006A73FF">
        <w:t>:</w:t>
      </w:r>
    </w:p>
    <w:p w:rsidR="000C0C69" w:rsidRDefault="000C0C69" w:rsidP="000C0C69">
      <w:pPr>
        <w:tabs>
          <w:tab w:val="left" w:pos="2055"/>
        </w:tabs>
        <w:spacing w:line="360" w:lineRule="auto"/>
        <w:ind w:firstLine="2160"/>
      </w:pPr>
      <w:r w:rsidRPr="005F4399">
        <w:rPr>
          <w:position w:val="-10"/>
        </w:rPr>
        <w:object w:dxaOrig="2000" w:dyaOrig="320">
          <v:shape id="_x0000_i1073" type="#_x0000_t75" style="width:99.75pt;height:15.75pt" o:ole="">
            <v:imagedata r:id="rId103" o:title=""/>
          </v:shape>
          <o:OLEObject Type="Embed" ProgID="Equation.3" ShapeID="_x0000_i1073" DrawAspect="Content" ObjectID="_1579350881" r:id="rId104"/>
        </w:object>
      </w:r>
      <w:r w:rsidRPr="005F4399">
        <w:t>,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5.2)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60"/>
      </w:pPr>
      <w:r>
        <w:t xml:space="preserve"> где </w:t>
      </w:r>
      <w:r w:rsidRPr="005F4399">
        <w:rPr>
          <w:position w:val="-6"/>
        </w:rPr>
        <w:object w:dxaOrig="580" w:dyaOrig="279">
          <v:shape id="_x0000_i1074" type="#_x0000_t75" style="width:29.25pt;height:14.25pt" o:ole="">
            <v:imagedata r:id="rId45" o:title=""/>
          </v:shape>
          <o:OLEObject Type="Embed" ProgID="Equation.3" ShapeID="_x0000_i1074" DrawAspect="Content" ObjectID="_1579350882" r:id="rId105"/>
        </w:object>
      </w:r>
      <w:r>
        <w:t xml:space="preserve"> - коэффициент запаса</w:t>
      </w:r>
      <w:r w:rsidRPr="005F4399">
        <w:t>,</w:t>
      </w:r>
      <w:r>
        <w:t xml:space="preserve"> т</w:t>
      </w:r>
      <w:r w:rsidRPr="005F4399">
        <w:t xml:space="preserve">. </w:t>
      </w:r>
      <w:r>
        <w:t>к</w:t>
      </w:r>
      <w:r w:rsidRPr="005F4399">
        <w:t>.</w:t>
      </w:r>
      <w:r>
        <w:t xml:space="preserve"> режим работы тяжелый</w:t>
      </w:r>
      <w:r w:rsidRPr="005F4399">
        <w:t>,</w:t>
      </w:r>
      <w:r>
        <w:t xml:space="preserve"> то </w:t>
      </w:r>
      <w:r w:rsidRPr="005F4399">
        <w:rPr>
          <w:position w:val="-6"/>
        </w:rPr>
        <w:object w:dxaOrig="960" w:dyaOrig="279">
          <v:shape id="_x0000_i1075" type="#_x0000_t75" style="width:48pt;height:14.25pt" o:ole="">
            <v:imagedata r:id="rId106" o:title=""/>
          </v:shape>
          <o:OLEObject Type="Embed" ProgID="Equation.3" ShapeID="_x0000_i1075" DrawAspect="Content" ObjectID="_1579350883" r:id="rId107"/>
        </w:objec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По каталогу 1 , табл 10-12 выбираем тормоз с приводом от электрогидротолкателя</w:t>
      </w:r>
      <w:r w:rsidRPr="000D637B">
        <w:t>.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Выбираем тормозное устройство серии ТКГ 300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Диаметр тормозного шкива – 300 (мм)</w:t>
      </w:r>
      <w:r w:rsidRPr="00CC0970"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lastRenderedPageBreak/>
        <w:t>Тормозной момент – 800 (Н ∙ м)</w:t>
      </w:r>
      <w:r w:rsidRPr="00CC0970"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Тип толкателя электрогидравлического – ТЭ 50У2</w:t>
      </w:r>
      <w:r w:rsidRPr="000D637B">
        <w:t>;</w:t>
      </w:r>
    </w:p>
    <w:p w:rsidR="000C0C69" w:rsidRDefault="000C0C69" w:rsidP="000C0C69">
      <w:pPr>
        <w:tabs>
          <w:tab w:val="left" w:pos="2055"/>
        </w:tabs>
        <w:spacing w:line="360" w:lineRule="auto"/>
        <w:ind w:firstLine="357"/>
      </w:pPr>
      <w:r>
        <w:t>Усилие – 500 (Н)</w:t>
      </w:r>
      <w:r w:rsidRPr="00CC0970">
        <w:t>.</w:t>
      </w:r>
    </w:p>
    <w:p w:rsidR="000C0C69" w:rsidRPr="00D02AB7" w:rsidRDefault="000C0C69" w:rsidP="000C0C69">
      <w:pPr>
        <w:tabs>
          <w:tab w:val="left" w:pos="2055"/>
        </w:tabs>
        <w:spacing w:line="360" w:lineRule="auto"/>
        <w:ind w:firstLine="357"/>
      </w:pPr>
      <w:r>
        <w:t>Мощность двигателя – 0</w:t>
      </w:r>
      <w:r w:rsidRPr="00D02AB7">
        <w:t xml:space="preserve">,2 </w:t>
      </w:r>
      <w:r>
        <w:t>кВт</w:t>
      </w:r>
      <w:r w:rsidRPr="00D02AB7">
        <w:t>;</w:t>
      </w:r>
      <w:r>
        <w:t xml:space="preserve">  Номинальный ток двигателя – 0</w:t>
      </w:r>
      <w:r w:rsidRPr="00D02AB7">
        <w:t xml:space="preserve">,7 </w:t>
      </w:r>
      <w:r>
        <w:t>А</w:t>
      </w:r>
      <w:r w:rsidRPr="00D02AB7">
        <w:t>.</w:t>
      </w:r>
    </w:p>
    <w:p w:rsidR="000C0C69" w:rsidRDefault="000C0C69" w:rsidP="000C0C69">
      <w:pPr>
        <w:tabs>
          <w:tab w:val="left" w:pos="2055"/>
        </w:tabs>
        <w:ind w:firstLine="360"/>
      </w:pPr>
      <w:r>
        <w:br w:type="page"/>
      </w:r>
    </w:p>
    <w:p w:rsidR="000C0C69" w:rsidRDefault="000C0C69" w:rsidP="000C0C69">
      <w:pPr>
        <w:spacing w:line="360" w:lineRule="auto"/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4  Выбор контроллеров и резисторов электродвигателей мостового крана</w:t>
      </w:r>
    </w:p>
    <w:p w:rsidR="000C0C69" w:rsidRDefault="000C0C69" w:rsidP="000C0C69">
      <w:pPr>
        <w:pStyle w:val="a6"/>
        <w:spacing w:line="360" w:lineRule="auto"/>
        <w:ind w:firstLine="357"/>
        <w:jc w:val="both"/>
        <w:rPr>
          <w:sz w:val="24"/>
          <w:szCs w:val="24"/>
        </w:rPr>
      </w:pPr>
      <w:r>
        <w:rPr>
          <w:sz w:val="24"/>
          <w:szCs w:val="24"/>
        </w:rPr>
        <w:t>Контроллеры на мостовых грузоподъемных кранах предназначены для управления работой электродвигателей, то есть для пуска и остановки электродвигателей, изменения направления вращения электродвигателей (реверсирования), регулирования частоты вращения ротора двигателей, Они делятся на два вида: силовые - непосредственного управления, и магнитные - дистанционного управления. Контроллеры производят переключение резисторов, которые собраны в ящике и включены в цепь ротора для плавного разгона, торможения и регулирования скорости вращения электродвигателя, а также для торможения в режиме противовключения.</w:t>
      </w:r>
    </w:p>
    <w:p w:rsidR="000C0C69" w:rsidRDefault="000C0C69" w:rsidP="000C0C69">
      <w:pPr>
        <w:pStyle w:val="a6"/>
        <w:spacing w:line="360" w:lineRule="auto"/>
        <w:ind w:firstLine="357"/>
        <w:rPr>
          <w:sz w:val="24"/>
          <w:szCs w:val="24"/>
        </w:rPr>
      </w:pPr>
      <w:r>
        <w:rPr>
          <w:sz w:val="24"/>
          <w:szCs w:val="24"/>
        </w:rPr>
        <w:t>Контроллеры на мостовых грузоподъемных кранах предназначены для управления работой электродвигателей, то есть для пуска и остановки электродвигателей, изменения направления вращения электродвигателей (реверсирования), регулирования частоты вращения ротора двигателей, Они делятся на два вида: силовые - непосредственного управления, и магнитные - дистанционного управления. Контроллеры производят переключение резисторов, которые собраны в ящике и включены в цепь ротора для плавного разгона, торможения и регулирования скорости вращения электродвигателя, а также для торможения в режиме противовключения</w:t>
      </w:r>
    </w:p>
    <w:p w:rsidR="000C0C69" w:rsidRDefault="000C0C69" w:rsidP="000C0C69">
      <w:pPr>
        <w:pStyle w:val="a6"/>
        <w:spacing w:line="360" w:lineRule="auto"/>
        <w:ind w:firstLine="357"/>
        <w:rPr>
          <w:sz w:val="24"/>
          <w:szCs w:val="24"/>
        </w:rPr>
      </w:pPr>
    </w:p>
    <w:p w:rsidR="000C0C69" w:rsidRDefault="000C0C69" w:rsidP="000C0C69">
      <w:pPr>
        <w:spacing w:line="360" w:lineRule="auto"/>
        <w:ind w:firstLine="360"/>
        <w:rPr>
          <w:b/>
        </w:rPr>
      </w:pPr>
      <w:r>
        <w:rPr>
          <w:b/>
        </w:rPr>
        <w:t>4</w:t>
      </w:r>
      <w:r w:rsidRPr="007E3F1F">
        <w:rPr>
          <w:b/>
        </w:rPr>
        <w:t>.1</w:t>
      </w:r>
      <w:r>
        <w:rPr>
          <w:b/>
        </w:rPr>
        <w:t xml:space="preserve"> Выбор контроллеров и резисторов для двигателя механизма подъема</w:t>
      </w:r>
    </w:p>
    <w:p w:rsidR="000C0C69" w:rsidRDefault="000C0C69" w:rsidP="000C0C69">
      <w:pPr>
        <w:spacing w:line="360" w:lineRule="auto"/>
        <w:ind w:firstLine="360"/>
        <w:rPr>
          <w:b/>
        </w:rPr>
      </w:pPr>
      <w:r>
        <w:rPr>
          <w:b/>
        </w:rPr>
        <w:t xml:space="preserve">  Для нахождений абсолютных значений сопротивлений ступеней находим базисные значения принятые за 100</w:t>
      </w:r>
      <w:r>
        <w:rPr>
          <w:b/>
          <w:rtl/>
        </w:rPr>
        <w:t>٪</w:t>
      </w:r>
      <w:r>
        <w:rPr>
          <w:b/>
        </w:rPr>
        <w:t xml:space="preserve"> Находим базисный момент главного двигателя подъема</w:t>
      </w:r>
      <w:r w:rsidRPr="00A529B4">
        <w:rPr>
          <w:b/>
        </w:rPr>
        <w:t>.</w:t>
      </w:r>
    </w:p>
    <w:p w:rsidR="000C0C69" w:rsidRPr="00DF481F" w:rsidRDefault="000C0C69" w:rsidP="000C0C69">
      <w:pPr>
        <w:spacing w:line="360" w:lineRule="auto"/>
        <w:ind w:firstLine="2880"/>
      </w:pPr>
      <w:r w:rsidRPr="00A529B4">
        <w:rPr>
          <w:b/>
          <w:position w:val="-16"/>
        </w:rPr>
        <w:object w:dxaOrig="3340" w:dyaOrig="400">
          <v:shape id="_x0000_i1076" type="#_x0000_t75" style="width:167.25pt;height:20.25pt" o:ole="">
            <v:imagedata r:id="rId108" o:title=""/>
          </v:shape>
          <o:OLEObject Type="Embed" ProgID="Equation.3" ShapeID="_x0000_i1076" DrawAspect="Content" ObjectID="_1579350884" r:id="rId109"/>
        </w:object>
      </w:r>
      <w:r>
        <w:rPr>
          <w:b/>
        </w:rPr>
        <w:tab/>
      </w:r>
      <w:r>
        <w:rPr>
          <w:b/>
        </w:rPr>
        <w:tab/>
      </w:r>
      <w:r w:rsidRPr="00DF481F">
        <w:tab/>
      </w:r>
      <w:r w:rsidRPr="00DF481F">
        <w:tab/>
        <w:t>(4.1)</w:t>
      </w:r>
    </w:p>
    <w:p w:rsidR="000C0C69" w:rsidRDefault="000C0C69" w:rsidP="000C0C69">
      <w:pPr>
        <w:spacing w:line="360" w:lineRule="auto"/>
        <w:ind w:firstLine="360"/>
        <w:rPr>
          <w:b/>
        </w:rPr>
      </w:pPr>
      <w:r w:rsidRPr="00A529B4">
        <w:rPr>
          <w:b/>
        </w:rPr>
        <w:t xml:space="preserve"> Находим базисный то</w:t>
      </w:r>
      <w:r>
        <w:rPr>
          <w:b/>
        </w:rPr>
        <w:t>к ротора главного двигателя подъема</w:t>
      </w:r>
    </w:p>
    <w:p w:rsidR="000C0C69" w:rsidRDefault="000C0C69" w:rsidP="000C0C69">
      <w:pPr>
        <w:spacing w:line="360" w:lineRule="auto"/>
        <w:ind w:firstLine="3060"/>
      </w:pPr>
      <w:r w:rsidRPr="00A529B4">
        <w:rPr>
          <w:position w:val="-24"/>
        </w:rPr>
        <w:object w:dxaOrig="2860" w:dyaOrig="620">
          <v:shape id="_x0000_i1077" type="#_x0000_t75" style="width:143.25pt;height:30.75pt" o:ole="">
            <v:imagedata r:id="rId110" o:title=""/>
          </v:shape>
          <o:OLEObject Type="Embed" ProgID="Equation.3" ShapeID="_x0000_i1077" DrawAspect="Content" ObjectID="_1579350885" r:id="rId111"/>
        </w:object>
      </w:r>
      <w:r w:rsidRPr="006A73FF">
        <w:t>,</w:t>
      </w:r>
      <w:r>
        <w:tab/>
      </w:r>
      <w:r>
        <w:tab/>
      </w:r>
      <w:r>
        <w:tab/>
      </w:r>
      <w:r>
        <w:tab/>
        <w:t>(4.2)</w:t>
      </w:r>
    </w:p>
    <w:p w:rsidR="000C0C69" w:rsidRDefault="000C0C69" w:rsidP="000C0C69">
      <w:pPr>
        <w:spacing w:line="360" w:lineRule="auto"/>
        <w:ind w:firstLine="360"/>
      </w:pPr>
      <w:r>
        <w:t xml:space="preserve">где </w:t>
      </w:r>
      <w:r w:rsidRPr="00A529B4">
        <w:rPr>
          <w:position w:val="-10"/>
        </w:rPr>
        <w:object w:dxaOrig="279" w:dyaOrig="320">
          <v:shape id="_x0000_i1078" type="#_x0000_t75" style="width:14.25pt;height:15.75pt" o:ole="">
            <v:imagedata r:id="rId112" o:title=""/>
          </v:shape>
          <o:OLEObject Type="Embed" ProgID="Equation.3" ShapeID="_x0000_i1078" DrawAspect="Content" ObjectID="_1579350886" r:id="rId113"/>
        </w:object>
      </w:r>
      <w:r>
        <w:t xml:space="preserve"> - номинальный ток ротора</w:t>
      </w:r>
      <w:r w:rsidRPr="006A73FF">
        <w:t>;</w:t>
      </w:r>
    </w:p>
    <w:p w:rsidR="000C0C69" w:rsidRDefault="000C0C69" w:rsidP="000C0C69">
      <w:pPr>
        <w:spacing w:line="360" w:lineRule="auto"/>
        <w:ind w:firstLine="360"/>
      </w:pPr>
      <w:r>
        <w:t xml:space="preserve">Для главного двигателя подъема    МТН 411 – 6  по </w:t>
      </w:r>
      <w:r w:rsidRPr="00C93A36">
        <w:t xml:space="preserve">базисному  току </w:t>
      </w:r>
      <w:r>
        <w:t xml:space="preserve">и справочнику 1, таблица 8,9 </w:t>
      </w:r>
      <w:r w:rsidRPr="00C93A36">
        <w:t>ротора</w:t>
      </w:r>
      <w:r>
        <w:t xml:space="preserve"> выбираем кулачковый контроллер ККТ – 61А на номинальный ток 63 А</w:t>
      </w:r>
      <w:r w:rsidRPr="005D3E2A">
        <w:t>.</w:t>
      </w:r>
    </w:p>
    <w:p w:rsidR="000C0C69" w:rsidRDefault="000C0C69" w:rsidP="000C0C69">
      <w:pPr>
        <w:spacing w:line="360" w:lineRule="auto"/>
        <w:ind w:firstLine="360"/>
        <w:rPr>
          <w:b/>
        </w:rPr>
      </w:pPr>
      <w:r>
        <w:rPr>
          <w:b/>
        </w:rPr>
        <w:t xml:space="preserve">  Находим номинальное сопротивление цепи ротора главного двигателя подъема</w:t>
      </w:r>
      <w:r w:rsidRPr="001E2442">
        <w:rPr>
          <w:b/>
        </w:rPr>
        <w:t>.</w:t>
      </w:r>
    </w:p>
    <w:p w:rsidR="000C0C69" w:rsidRPr="00DF481F" w:rsidRDefault="000C0C69" w:rsidP="000C0C69">
      <w:pPr>
        <w:spacing w:line="360" w:lineRule="auto"/>
        <w:ind w:firstLine="3060"/>
      </w:pPr>
      <w:r w:rsidRPr="001E2442">
        <w:rPr>
          <w:b/>
          <w:position w:val="-36"/>
        </w:rPr>
        <w:object w:dxaOrig="1600" w:dyaOrig="740">
          <v:shape id="_x0000_i1079" type="#_x0000_t75" style="width:80.25pt;height:36.75pt" o:ole="">
            <v:imagedata r:id="rId114" o:title=""/>
          </v:shape>
          <o:OLEObject Type="Embed" ProgID="Equation.3" ShapeID="_x0000_i1079" DrawAspect="Content" ObjectID="_1579350887" r:id="rId115"/>
        </w:object>
      </w:r>
      <w:r w:rsidRPr="001E2442">
        <w:rPr>
          <w:b/>
        </w:rPr>
        <w:t>,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DF481F">
        <w:t>(4.3)</w:t>
      </w:r>
    </w:p>
    <w:p w:rsidR="000C0C69" w:rsidRDefault="000C0C69" w:rsidP="000C0C69">
      <w:pPr>
        <w:spacing w:line="360" w:lineRule="auto"/>
        <w:ind w:firstLine="360"/>
      </w:pPr>
      <w:r w:rsidRPr="001E2442">
        <w:t>где</w:t>
      </w:r>
      <w:r w:rsidRPr="001E2442">
        <w:rPr>
          <w:position w:val="-10"/>
        </w:rPr>
        <w:object w:dxaOrig="360" w:dyaOrig="320">
          <v:shape id="_x0000_i1080" type="#_x0000_t75" style="width:18pt;height:15.75pt" o:ole="">
            <v:imagedata r:id="rId116" o:title=""/>
          </v:shape>
          <o:OLEObject Type="Embed" ProgID="Equation.3" ShapeID="_x0000_i1080" DrawAspect="Content" ObjectID="_1579350888" r:id="rId117"/>
        </w:object>
      </w:r>
      <w:r>
        <w:t xml:space="preserve"> - напряжение между кольцами ротора</w:t>
      </w:r>
      <w:r w:rsidRPr="001E2442">
        <w:t>;</w:t>
      </w:r>
    </w:p>
    <w:p w:rsidR="000C0C69" w:rsidRDefault="000C0C69" w:rsidP="000C0C69">
      <w:pPr>
        <w:spacing w:line="360" w:lineRule="auto"/>
        <w:ind w:firstLine="360"/>
      </w:pPr>
      <w:r w:rsidRPr="001E2442">
        <w:rPr>
          <w:position w:val="-30"/>
        </w:rPr>
        <w:object w:dxaOrig="2720" w:dyaOrig="680">
          <v:shape id="_x0000_i1081" type="#_x0000_t75" style="width:135.75pt;height:33.75pt" o:ole="">
            <v:imagedata r:id="rId118" o:title=""/>
          </v:shape>
          <o:OLEObject Type="Embed" ProgID="Equation.DSMT4" ShapeID="_x0000_i1081" DrawAspect="Content" ObjectID="_1579350889" r:id="rId119"/>
        </w:object>
      </w:r>
    </w:p>
    <w:p w:rsidR="000C0C69" w:rsidRDefault="000C0C69" w:rsidP="000C0C69">
      <w:pPr>
        <w:spacing w:line="360" w:lineRule="auto"/>
        <w:ind w:firstLine="360"/>
        <w:rPr>
          <w:b/>
        </w:rPr>
      </w:pPr>
      <w:r>
        <w:rPr>
          <w:b/>
        </w:rPr>
        <w:t xml:space="preserve">  Произведем разбивку сопротивлений для главного двигателя подъема согласно стандартной </w:t>
      </w:r>
      <w:r w:rsidRPr="00526568">
        <w:t>схеме</w:t>
      </w:r>
      <w:r>
        <w:t xml:space="preserve"> справочника 1 , таблица 17 или  24для </w:t>
      </w:r>
      <w:r w:rsidRPr="00526568">
        <w:t>контроллера ККТ – 61А</w:t>
      </w:r>
    </w:p>
    <w:p w:rsidR="000C0C69" w:rsidRPr="00936631" w:rsidRDefault="000C0C69" w:rsidP="000C0C69">
      <w:pPr>
        <w:spacing w:line="360" w:lineRule="auto"/>
        <w:ind w:firstLine="360"/>
        <w:rPr>
          <w:b/>
        </w:rPr>
      </w:pPr>
      <w:r>
        <w:lastRenderedPageBreak/>
        <w:t>Результаты заносим в таблицу 4</w:t>
      </w:r>
      <w:r>
        <w:rPr>
          <w:lang w:val="en-US"/>
        </w:rPr>
        <w:t>.</w:t>
      </w: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2808"/>
        <w:gridCol w:w="2520"/>
        <w:gridCol w:w="3600"/>
      </w:tblGrid>
      <w:tr w:rsidR="000C0C69" w:rsidTr="003E5C09">
        <w:tc>
          <w:tcPr>
            <w:tcW w:w="2808" w:type="dxa"/>
            <w:vAlign w:val="center"/>
          </w:tcPr>
          <w:p w:rsidR="000C0C69" w:rsidRPr="00936631" w:rsidRDefault="000C0C69" w:rsidP="003E5C09">
            <w:pPr>
              <w:spacing w:line="360" w:lineRule="auto"/>
              <w:jc w:val="center"/>
            </w:pPr>
            <w:r>
              <w:t>Обозначение ступени</w:t>
            </w:r>
            <w:r>
              <w:rPr>
                <w:lang w:val="en-US"/>
              </w:rPr>
              <w:t>.</w:t>
            </w:r>
          </w:p>
        </w:tc>
        <w:tc>
          <w:tcPr>
            <w:tcW w:w="2520" w:type="dxa"/>
            <w:vAlign w:val="center"/>
          </w:tcPr>
          <w:p w:rsidR="000C0C69" w:rsidRPr="00936631" w:rsidRDefault="000C0C69" w:rsidP="003E5C09">
            <w:pPr>
              <w:spacing w:line="360" w:lineRule="auto"/>
              <w:jc w:val="center"/>
            </w:pPr>
            <w:r w:rsidRPr="002B6691">
              <w:rPr>
                <w:position w:val="-10"/>
              </w:rPr>
              <w:object w:dxaOrig="720" w:dyaOrig="320">
                <v:shape id="_x0000_i1082" type="#_x0000_t75" style="width:36pt;height:15.75pt" o:ole="">
                  <v:imagedata r:id="rId120" o:title=""/>
                </v:shape>
                <o:OLEObject Type="Embed" ProgID="Equation.3" ShapeID="_x0000_i1082" DrawAspect="Content" ObjectID="_1579350890" r:id="rId121"/>
              </w:object>
            </w:r>
          </w:p>
        </w:tc>
        <w:tc>
          <w:tcPr>
            <w:tcW w:w="3600" w:type="dxa"/>
            <w:vAlign w:val="center"/>
          </w:tcPr>
          <w:p w:rsidR="000C0C69" w:rsidRPr="00936631" w:rsidRDefault="000C0C69" w:rsidP="003E5C09">
            <w:pPr>
              <w:spacing w:line="360" w:lineRule="auto"/>
              <w:jc w:val="center"/>
            </w:pPr>
            <w:r w:rsidRPr="002B6691">
              <w:rPr>
                <w:position w:val="-24"/>
              </w:rPr>
              <w:object w:dxaOrig="2460" w:dyaOrig="620">
                <v:shape id="_x0000_i1083" type="#_x0000_t75" style="width:123pt;height:30.75pt" o:ole="">
                  <v:imagedata r:id="rId122" o:title=""/>
                </v:shape>
                <o:OLEObject Type="Embed" ProgID="Equation.3" ShapeID="_x0000_i1083" DrawAspect="Content" ObjectID="_1579350891" r:id="rId123"/>
              </w:object>
            </w:r>
          </w:p>
        </w:tc>
      </w:tr>
      <w:tr w:rsidR="000C0C69" w:rsidTr="003E5C09">
        <w:tc>
          <w:tcPr>
            <w:tcW w:w="2808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Р1 – Р5</w:t>
            </w:r>
          </w:p>
        </w:tc>
        <w:tc>
          <w:tcPr>
            <w:tcW w:w="252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29</w:t>
            </w:r>
          </w:p>
        </w:tc>
        <w:tc>
          <w:tcPr>
            <w:tcW w:w="360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t>0</w:t>
            </w:r>
            <w:r>
              <w:rPr>
                <w:lang w:val="en-US"/>
              </w:rPr>
              <w:t>,5496</w:t>
            </w:r>
          </w:p>
        </w:tc>
      </w:tr>
      <w:tr w:rsidR="000C0C69" w:rsidTr="003E5C09">
        <w:tc>
          <w:tcPr>
            <w:tcW w:w="2808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Р5 – Р61</w:t>
            </w:r>
          </w:p>
        </w:tc>
        <w:tc>
          <w:tcPr>
            <w:tcW w:w="252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170</w:t>
            </w:r>
          </w:p>
        </w:tc>
        <w:tc>
          <w:tcPr>
            <w:tcW w:w="360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,2215</w:t>
            </w:r>
          </w:p>
        </w:tc>
      </w:tr>
      <w:tr w:rsidR="000C0C69" w:rsidTr="003E5C09">
        <w:tc>
          <w:tcPr>
            <w:tcW w:w="2808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Р61 – Р6</w:t>
            </w:r>
          </w:p>
        </w:tc>
        <w:tc>
          <w:tcPr>
            <w:tcW w:w="252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75</w:t>
            </w:r>
          </w:p>
        </w:tc>
        <w:tc>
          <w:tcPr>
            <w:tcW w:w="360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,421</w:t>
            </w:r>
          </w:p>
        </w:tc>
      </w:tr>
      <w:tr w:rsidR="000C0C69" w:rsidTr="003E5C09">
        <w:tc>
          <w:tcPr>
            <w:tcW w:w="2808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Р2 – Р4</w:t>
            </w:r>
          </w:p>
        </w:tc>
        <w:tc>
          <w:tcPr>
            <w:tcW w:w="252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9</w:t>
            </w:r>
          </w:p>
        </w:tc>
        <w:tc>
          <w:tcPr>
            <w:tcW w:w="360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17</w:t>
            </w:r>
          </w:p>
        </w:tc>
      </w:tr>
      <w:tr w:rsidR="000C0C69" w:rsidTr="003E5C09">
        <w:tc>
          <w:tcPr>
            <w:tcW w:w="2808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Р4 – Р62</w:t>
            </w:r>
          </w:p>
        </w:tc>
        <w:tc>
          <w:tcPr>
            <w:tcW w:w="252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87</w:t>
            </w:r>
          </w:p>
        </w:tc>
        <w:tc>
          <w:tcPr>
            <w:tcW w:w="360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,649</w:t>
            </w:r>
          </w:p>
        </w:tc>
      </w:tr>
      <w:tr w:rsidR="000C0C69" w:rsidTr="003E5C09">
        <w:tc>
          <w:tcPr>
            <w:tcW w:w="2808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 w:rsidRPr="002B6691">
              <w:t>Р62 – Р6</w:t>
            </w:r>
          </w:p>
        </w:tc>
        <w:tc>
          <w:tcPr>
            <w:tcW w:w="252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360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63</w:t>
            </w:r>
          </w:p>
        </w:tc>
      </w:tr>
      <w:tr w:rsidR="000C0C69" w:rsidTr="003E5C09">
        <w:tc>
          <w:tcPr>
            <w:tcW w:w="2808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 w:rsidRPr="002B6691">
              <w:t>Р3 – Р6</w:t>
            </w:r>
          </w:p>
        </w:tc>
        <w:tc>
          <w:tcPr>
            <w:tcW w:w="252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</w:pPr>
            <w:r>
              <w:t>61</w:t>
            </w:r>
          </w:p>
        </w:tc>
        <w:tc>
          <w:tcPr>
            <w:tcW w:w="3600" w:type="dxa"/>
            <w:vAlign w:val="center"/>
          </w:tcPr>
          <w:p w:rsidR="000C0C69" w:rsidRPr="002B669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,156</w:t>
            </w:r>
          </w:p>
        </w:tc>
      </w:tr>
    </w:tbl>
    <w:p w:rsidR="000C0C69" w:rsidRDefault="000C0C69" w:rsidP="000C0C69">
      <w:pPr>
        <w:spacing w:line="360" w:lineRule="auto"/>
        <w:ind w:firstLine="360"/>
        <w:rPr>
          <w:lang w:val="en-US"/>
        </w:rPr>
      </w:pPr>
    </w:p>
    <w:p w:rsidR="000C0C69" w:rsidRDefault="000C0C69" w:rsidP="000C0C69">
      <w:pPr>
        <w:spacing w:line="360" w:lineRule="auto"/>
        <w:ind w:firstLine="360"/>
      </w:pPr>
      <w:r>
        <w:t>Токи ступеней в</w:t>
      </w:r>
      <w:r>
        <w:rPr>
          <w:rtl/>
        </w:rPr>
        <w:t>٪</w:t>
      </w:r>
      <w:r>
        <w:t xml:space="preserve"> принимаем по той же таблице что и сопротивления ступеней</w:t>
      </w:r>
      <w:r w:rsidRPr="00781FE7">
        <w:t>.</w:t>
      </w:r>
    </w:p>
    <w:p w:rsidR="000C0C69" w:rsidRPr="00A1401C" w:rsidRDefault="000C0C69" w:rsidP="000C0C69">
      <w:pPr>
        <w:spacing w:line="360" w:lineRule="auto"/>
        <w:ind w:firstLine="360"/>
      </w:pPr>
      <w:r>
        <w:t>В связи с тем, что элементы сопротивлении необходимо выбирать при ПВ 35</w:t>
      </w:r>
      <w:r>
        <w:rPr>
          <w:rtl/>
        </w:rPr>
        <w:t>٪</w:t>
      </w:r>
      <w:r>
        <w:t xml:space="preserve"> то </w:t>
      </w:r>
      <w:r w:rsidRPr="00A1401C">
        <w:rPr>
          <w:position w:val="-6"/>
        </w:rPr>
        <w:object w:dxaOrig="440" w:dyaOrig="279">
          <v:shape id="_x0000_i1084" type="#_x0000_t75" style="width:21.75pt;height:14.25pt" o:ole="">
            <v:imagedata r:id="rId124" o:title=""/>
          </v:shape>
          <o:OLEObject Type="Embed" ProgID="Equation.3" ShapeID="_x0000_i1084" DrawAspect="Content" ObjectID="_1579350892" r:id="rId125"/>
        </w:object>
      </w:r>
      <w:r>
        <w:t xml:space="preserve"> необходимо пересчитать на ПВ 35</w:t>
      </w:r>
      <w:r>
        <w:rPr>
          <w:rtl/>
        </w:rPr>
        <w:t>٪</w:t>
      </w:r>
    </w:p>
    <w:p w:rsidR="000C0C69" w:rsidRDefault="000C0C69" w:rsidP="000C0C69">
      <w:pPr>
        <w:spacing w:line="360" w:lineRule="auto"/>
        <w:ind w:firstLine="360"/>
      </w:pPr>
      <w:r>
        <w:t>Результаты вычислений заносим в таблицу 5</w:t>
      </w:r>
      <w:r w:rsidRPr="00781FE7">
        <w:t>.</w:t>
      </w:r>
    </w:p>
    <w:tbl>
      <w:tblPr>
        <w:tblStyle w:val="a3"/>
        <w:tblW w:w="9360" w:type="dxa"/>
        <w:tblInd w:w="468" w:type="dxa"/>
        <w:tblLook w:val="01E0" w:firstRow="1" w:lastRow="1" w:firstColumn="1" w:lastColumn="1" w:noHBand="0" w:noVBand="0"/>
      </w:tblPr>
      <w:tblGrid>
        <w:gridCol w:w="2214"/>
        <w:gridCol w:w="1926"/>
        <w:gridCol w:w="3600"/>
        <w:gridCol w:w="1620"/>
      </w:tblGrid>
      <w:tr w:rsidR="000C0C69" w:rsidTr="003E5C09">
        <w:tc>
          <w:tcPr>
            <w:tcW w:w="2214" w:type="dxa"/>
            <w:vAlign w:val="center"/>
          </w:tcPr>
          <w:p w:rsidR="000C0C69" w:rsidRPr="00061F00" w:rsidRDefault="000C0C69" w:rsidP="003E5C09">
            <w:pPr>
              <w:spacing w:line="360" w:lineRule="auto"/>
              <w:jc w:val="center"/>
            </w:pPr>
            <w:r>
              <w:t>Обозначение ступени</w:t>
            </w:r>
            <w:r>
              <w:rPr>
                <w:lang w:val="en-US"/>
              </w:rPr>
              <w:t>.</w:t>
            </w:r>
          </w:p>
        </w:tc>
        <w:tc>
          <w:tcPr>
            <w:tcW w:w="1926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 w:rsidRPr="00061F00">
              <w:rPr>
                <w:position w:val="-10"/>
              </w:rPr>
              <w:object w:dxaOrig="700" w:dyaOrig="320">
                <v:shape id="_x0000_i1085" type="#_x0000_t75" style="width:35.25pt;height:15.75pt" o:ole="">
                  <v:imagedata r:id="rId126" o:title=""/>
                </v:shape>
                <o:OLEObject Type="Embed" ProgID="Equation.3" ShapeID="_x0000_i1085" DrawAspect="Content" ObjectID="_1579350893" r:id="rId127"/>
              </w:object>
            </w:r>
          </w:p>
        </w:tc>
        <w:tc>
          <w:tcPr>
            <w:tcW w:w="360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 w:rsidRPr="00061F00">
              <w:rPr>
                <w:position w:val="-24"/>
              </w:rPr>
              <w:object w:dxaOrig="2160" w:dyaOrig="620">
                <v:shape id="_x0000_i1086" type="#_x0000_t75" style="width:108pt;height:30.75pt" o:ole="">
                  <v:imagedata r:id="rId128" o:title=""/>
                </v:shape>
                <o:OLEObject Type="Embed" ProgID="Equation.3" ShapeID="_x0000_i1086" DrawAspect="Content" ObjectID="_1579350894" r:id="rId129"/>
              </w:object>
            </w:r>
          </w:p>
        </w:tc>
        <w:tc>
          <w:tcPr>
            <w:tcW w:w="162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 w:rsidRPr="00B31FE1">
              <w:rPr>
                <w:position w:val="-6"/>
              </w:rPr>
              <w:object w:dxaOrig="440" w:dyaOrig="279">
                <v:shape id="_x0000_i1087" type="#_x0000_t75" style="width:21.75pt;height:14.25pt" o:ole="">
                  <v:imagedata r:id="rId124" o:title=""/>
                </v:shape>
                <o:OLEObject Type="Embed" ProgID="Equation.3" ShapeID="_x0000_i1087" DrawAspect="Content" ObjectID="_1579350895" r:id="rId130"/>
              </w:object>
            </w:r>
            <w:r>
              <w:t xml:space="preserve"> при ПВ=35</w:t>
            </w:r>
            <w:r>
              <w:rPr>
                <w:rtl/>
              </w:rPr>
              <w:t>٪</w:t>
            </w:r>
          </w:p>
        </w:tc>
      </w:tr>
      <w:tr w:rsidR="000C0C69" w:rsidTr="003E5C09">
        <w:tc>
          <w:tcPr>
            <w:tcW w:w="2214" w:type="dxa"/>
            <w:vAlign w:val="center"/>
          </w:tcPr>
          <w:p w:rsidR="000C0C69" w:rsidRDefault="000C0C69" w:rsidP="003E5C09">
            <w:pPr>
              <w:spacing w:line="360" w:lineRule="auto"/>
              <w:ind w:firstLine="360"/>
              <w:jc w:val="center"/>
            </w:pPr>
            <w:r>
              <w:t>Р1 – Р5</w:t>
            </w:r>
          </w:p>
        </w:tc>
        <w:tc>
          <w:tcPr>
            <w:tcW w:w="1926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65</w:t>
            </w:r>
          </w:p>
        </w:tc>
        <w:tc>
          <w:tcPr>
            <w:tcW w:w="360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39</w:t>
            </w:r>
          </w:p>
        </w:tc>
        <w:tc>
          <w:tcPr>
            <w:tcW w:w="1620" w:type="dxa"/>
            <w:vAlign w:val="center"/>
          </w:tcPr>
          <w:p w:rsidR="000C0C69" w:rsidRPr="00CF3860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t>41</w:t>
            </w:r>
            <w:r>
              <w:rPr>
                <w:lang w:val="en-US"/>
              </w:rPr>
              <w:t>,69</w:t>
            </w:r>
          </w:p>
        </w:tc>
      </w:tr>
      <w:tr w:rsidR="000C0C69" w:rsidTr="003E5C09">
        <w:tc>
          <w:tcPr>
            <w:tcW w:w="2214" w:type="dxa"/>
            <w:vAlign w:val="center"/>
          </w:tcPr>
          <w:p w:rsidR="000C0C69" w:rsidRPr="00B31FE1" w:rsidRDefault="000C0C69" w:rsidP="003E5C09">
            <w:pPr>
              <w:spacing w:line="360" w:lineRule="auto"/>
              <w:jc w:val="center"/>
            </w:pPr>
            <w:r>
              <w:t>Р5 – Р61</w:t>
            </w:r>
            <w:r>
              <w:rPr>
                <w:lang w:val="en-US"/>
              </w:rPr>
              <w:t>,</w:t>
            </w:r>
            <w:r>
              <w:t xml:space="preserve"> Р61 – Р6</w:t>
            </w:r>
          </w:p>
        </w:tc>
        <w:tc>
          <w:tcPr>
            <w:tcW w:w="1926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19</w:t>
            </w:r>
          </w:p>
        </w:tc>
        <w:tc>
          <w:tcPr>
            <w:tcW w:w="3600" w:type="dxa"/>
            <w:vAlign w:val="center"/>
          </w:tcPr>
          <w:p w:rsidR="000C0C69" w:rsidRPr="00B31FE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t>11</w:t>
            </w:r>
          </w:p>
        </w:tc>
        <w:tc>
          <w:tcPr>
            <w:tcW w:w="1620" w:type="dxa"/>
            <w:vAlign w:val="center"/>
          </w:tcPr>
          <w:p w:rsidR="000C0C69" w:rsidRPr="00CF3860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1,759</w:t>
            </w:r>
          </w:p>
        </w:tc>
      </w:tr>
      <w:tr w:rsidR="000C0C69" w:rsidTr="003E5C09">
        <w:tc>
          <w:tcPr>
            <w:tcW w:w="2214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Р2 – Р4</w:t>
            </w:r>
          </w:p>
        </w:tc>
        <w:tc>
          <w:tcPr>
            <w:tcW w:w="1926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59</w:t>
            </w:r>
          </w:p>
        </w:tc>
        <w:tc>
          <w:tcPr>
            <w:tcW w:w="3600" w:type="dxa"/>
            <w:vAlign w:val="center"/>
          </w:tcPr>
          <w:p w:rsidR="000C0C69" w:rsidRPr="00B31FE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5,4</w:t>
            </w:r>
          </w:p>
        </w:tc>
        <w:tc>
          <w:tcPr>
            <w:tcW w:w="1620" w:type="dxa"/>
            <w:vAlign w:val="center"/>
          </w:tcPr>
          <w:p w:rsidR="000C0C69" w:rsidRPr="00CF3860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7,844</w:t>
            </w:r>
          </w:p>
        </w:tc>
      </w:tr>
      <w:tr w:rsidR="000C0C69" w:rsidTr="003E5C09">
        <w:tc>
          <w:tcPr>
            <w:tcW w:w="2214" w:type="dxa"/>
            <w:vAlign w:val="center"/>
          </w:tcPr>
          <w:p w:rsidR="000C0C69" w:rsidRPr="00B31FE1" w:rsidRDefault="000C0C69" w:rsidP="003E5C09">
            <w:pPr>
              <w:spacing w:line="360" w:lineRule="auto"/>
              <w:jc w:val="center"/>
            </w:pPr>
            <w:r>
              <w:t>Р4 – Р62</w:t>
            </w:r>
            <w:r>
              <w:rPr>
                <w:lang w:val="en-US"/>
              </w:rPr>
              <w:t>,</w:t>
            </w:r>
            <w:r>
              <w:t xml:space="preserve"> Р62 – Р6</w:t>
            </w:r>
          </w:p>
        </w:tc>
        <w:tc>
          <w:tcPr>
            <w:tcW w:w="1926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35</w:t>
            </w:r>
          </w:p>
        </w:tc>
        <w:tc>
          <w:tcPr>
            <w:tcW w:w="3600" w:type="dxa"/>
            <w:vAlign w:val="center"/>
          </w:tcPr>
          <w:p w:rsidR="000C0C69" w:rsidRPr="00B31FE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1</w:t>
            </w:r>
          </w:p>
        </w:tc>
        <w:tc>
          <w:tcPr>
            <w:tcW w:w="1620" w:type="dxa"/>
            <w:vAlign w:val="center"/>
          </w:tcPr>
          <w:p w:rsidR="000C0C69" w:rsidRPr="00CF3860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2,45</w:t>
            </w:r>
          </w:p>
        </w:tc>
      </w:tr>
      <w:tr w:rsidR="000C0C69" w:rsidTr="003E5C09">
        <w:tc>
          <w:tcPr>
            <w:tcW w:w="2214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Р3 – Р6</w:t>
            </w:r>
          </w:p>
        </w:tc>
        <w:tc>
          <w:tcPr>
            <w:tcW w:w="1926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50</w:t>
            </w:r>
          </w:p>
        </w:tc>
        <w:tc>
          <w:tcPr>
            <w:tcW w:w="3600" w:type="dxa"/>
            <w:vAlign w:val="center"/>
          </w:tcPr>
          <w:p w:rsidR="000C0C69" w:rsidRPr="00B31FE1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620" w:type="dxa"/>
            <w:vAlign w:val="center"/>
          </w:tcPr>
          <w:p w:rsidR="000C0C69" w:rsidRPr="00CF3860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2,07</w:t>
            </w:r>
          </w:p>
        </w:tc>
      </w:tr>
    </w:tbl>
    <w:p w:rsidR="000C0C69" w:rsidRDefault="000C0C69" w:rsidP="000C0C69">
      <w:pPr>
        <w:spacing w:line="360" w:lineRule="auto"/>
        <w:ind w:firstLine="360"/>
        <w:rPr>
          <w:lang w:val="en-US"/>
        </w:rPr>
      </w:pPr>
    </w:p>
    <w:p w:rsidR="000C0C69" w:rsidRDefault="000C0C69" w:rsidP="000C0C69">
      <w:pPr>
        <w:spacing w:line="360" w:lineRule="auto"/>
        <w:ind w:firstLine="360"/>
      </w:pPr>
      <w:r>
        <w:t xml:space="preserve">Пример пересчета </w:t>
      </w:r>
      <w:r w:rsidRPr="00CF3860">
        <w:rPr>
          <w:position w:val="-6"/>
        </w:rPr>
        <w:object w:dxaOrig="440" w:dyaOrig="279">
          <v:shape id="_x0000_i1088" type="#_x0000_t75" style="width:21.75pt;height:14.25pt" o:ole="">
            <v:imagedata r:id="rId124" o:title=""/>
          </v:shape>
          <o:OLEObject Type="Embed" ProgID="Equation.3" ShapeID="_x0000_i1088" DrawAspect="Content" ObjectID="_1579350896" r:id="rId131"/>
        </w:object>
      </w:r>
      <w:r>
        <w:t>при ПВ 40</w:t>
      </w:r>
      <w:r>
        <w:rPr>
          <w:rtl/>
        </w:rPr>
        <w:t>٪</w:t>
      </w:r>
      <w:r>
        <w:t xml:space="preserve"> на ПВ 35</w:t>
      </w:r>
      <w:r>
        <w:rPr>
          <w:rtl/>
        </w:rPr>
        <w:t>٪</w:t>
      </w:r>
    </w:p>
    <w:p w:rsidR="000C0C69" w:rsidRDefault="000C0C69" w:rsidP="000C0C69">
      <w:pPr>
        <w:spacing w:line="360" w:lineRule="auto"/>
        <w:ind w:firstLine="4680"/>
        <w:rPr>
          <w:lang w:val="en-US"/>
        </w:rPr>
      </w:pPr>
      <w:r w:rsidRPr="00CF3860">
        <w:rPr>
          <w:position w:val="-26"/>
        </w:rPr>
        <w:object w:dxaOrig="2640" w:dyaOrig="700">
          <v:shape id="_x0000_i1089" type="#_x0000_t75" style="width:132pt;height:35.25pt" o:ole="">
            <v:imagedata r:id="rId132" o:title=""/>
          </v:shape>
          <o:OLEObject Type="Embed" ProgID="Equation.3" ShapeID="_x0000_i1089" DrawAspect="Content" ObjectID="_1579350897" r:id="rId133"/>
        </w:object>
      </w:r>
    </w:p>
    <w:p w:rsidR="000C0C69" w:rsidRDefault="000C0C69" w:rsidP="000C0C69">
      <w:pPr>
        <w:spacing w:line="360" w:lineRule="auto"/>
        <w:ind w:firstLine="360"/>
      </w:pPr>
      <w:r>
        <w:t>Выбор блоков резисторов произведем по общему сопротивлению каждой линии ротора и максимальному току ступеней</w:t>
      </w:r>
      <w:r w:rsidRPr="00CF3860">
        <w:t>,</w:t>
      </w:r>
      <w:r>
        <w:t xml:space="preserve"> т</w:t>
      </w:r>
      <w:r w:rsidRPr="00CF3860">
        <w:t>.</w:t>
      </w:r>
      <w:r>
        <w:t xml:space="preserve"> к</w:t>
      </w:r>
      <w:r w:rsidRPr="00CF3860">
        <w:t xml:space="preserve">. </w:t>
      </w:r>
      <w:r>
        <w:t>секция</w:t>
      </w:r>
      <w:r w:rsidRPr="00795BCA">
        <w:t>,</w:t>
      </w:r>
      <w:r>
        <w:t xml:space="preserve"> имеющая в линии ротора наибольший ток</w:t>
      </w:r>
      <w:r w:rsidRPr="00795BCA">
        <w:t>,</w:t>
      </w:r>
      <w:r>
        <w:t xml:space="preserve"> включается последней</w:t>
      </w:r>
      <w:r w:rsidRPr="00795BCA">
        <w:t>.</w:t>
      </w:r>
    </w:p>
    <w:p w:rsidR="000C0C69" w:rsidRDefault="000C0C69" w:rsidP="000C0C69">
      <w:pPr>
        <w:spacing w:line="360" w:lineRule="auto"/>
        <w:ind w:firstLine="360"/>
      </w:pPr>
      <w:r>
        <w:t>Для оценки правильности выбора составим таблицу 6</w:t>
      </w:r>
      <w:r w:rsidRPr="00795BCA">
        <w:t>.</w:t>
      </w:r>
    </w:p>
    <w:p w:rsidR="000C0C69" w:rsidRDefault="000C0C69" w:rsidP="000C0C69">
      <w:pPr>
        <w:spacing w:line="360" w:lineRule="auto"/>
        <w:ind w:firstLine="360"/>
      </w:pPr>
      <w:r>
        <w:t>Стандартные ящики резисторов выбираем по справочнику 1, табл 18,22,23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075"/>
        <w:gridCol w:w="1434"/>
        <w:gridCol w:w="1617"/>
        <w:gridCol w:w="2317"/>
        <w:gridCol w:w="1609"/>
        <w:gridCol w:w="1619"/>
      </w:tblGrid>
      <w:tr w:rsidR="000C0C69" w:rsidTr="003E5C09">
        <w:trPr>
          <w:trHeight w:val="645"/>
        </w:trPr>
        <w:tc>
          <w:tcPr>
            <w:tcW w:w="1080" w:type="dxa"/>
            <w:vMerge w:val="restart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Секция</w:t>
            </w:r>
          </w:p>
        </w:tc>
        <w:tc>
          <w:tcPr>
            <w:tcW w:w="3060" w:type="dxa"/>
            <w:gridSpan w:val="2"/>
            <w:vAlign w:val="center"/>
          </w:tcPr>
          <w:p w:rsidR="000C0C69" w:rsidRPr="00795BCA" w:rsidRDefault="000C0C69" w:rsidP="003E5C09">
            <w:pPr>
              <w:spacing w:line="360" w:lineRule="auto"/>
              <w:jc w:val="center"/>
            </w:pPr>
            <w:r>
              <w:t>Сопротивление секций</w:t>
            </w:r>
            <w:r>
              <w:rPr>
                <w:lang w:val="en-US"/>
              </w:rPr>
              <w:t>,</w:t>
            </w:r>
            <w:r>
              <w:t xml:space="preserve"> Ом</w:t>
            </w:r>
          </w:p>
        </w:tc>
        <w:tc>
          <w:tcPr>
            <w:tcW w:w="2340" w:type="dxa"/>
            <w:vMerge w:val="restart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Тип блока</w:t>
            </w:r>
            <w:r w:rsidRPr="00915487">
              <w:t>,</w:t>
            </w:r>
          </w:p>
          <w:p w:rsidR="000C0C69" w:rsidRPr="00915487" w:rsidRDefault="000C0C69" w:rsidP="003E5C09">
            <w:pPr>
              <w:spacing w:line="360" w:lineRule="auto"/>
              <w:jc w:val="center"/>
            </w:pPr>
            <w:r>
              <w:rPr>
                <w:lang w:val="en-US"/>
              </w:rPr>
              <w:t>R</w:t>
            </w:r>
            <w:r>
              <w:t>общ</w:t>
            </w:r>
            <w:r w:rsidRPr="00915487">
              <w:t xml:space="preserve">, </w:t>
            </w:r>
            <w:r>
              <w:t>(Ом) каталожный номер</w:t>
            </w:r>
            <w:r w:rsidRPr="00526568">
              <w:t>.</w:t>
            </w:r>
          </w:p>
        </w:tc>
        <w:tc>
          <w:tcPr>
            <w:tcW w:w="3240" w:type="dxa"/>
            <w:gridSpan w:val="2"/>
            <w:vAlign w:val="center"/>
          </w:tcPr>
          <w:p w:rsidR="000C0C69" w:rsidRPr="000E623A" w:rsidRDefault="000C0C69" w:rsidP="003E5C09">
            <w:pPr>
              <w:spacing w:line="360" w:lineRule="auto"/>
              <w:jc w:val="center"/>
            </w:pPr>
            <w:r>
              <w:t>Длительно-допустимый ток</w:t>
            </w:r>
            <w:r>
              <w:rPr>
                <w:lang w:val="en-US"/>
              </w:rPr>
              <w:t>,</w:t>
            </w:r>
            <w:r>
              <w:t xml:space="preserve"> А</w:t>
            </w:r>
          </w:p>
        </w:tc>
      </w:tr>
      <w:tr w:rsidR="000C0C69" w:rsidTr="003E5C09">
        <w:trPr>
          <w:trHeight w:val="720"/>
        </w:trPr>
        <w:tc>
          <w:tcPr>
            <w:tcW w:w="1080" w:type="dxa"/>
            <w:vMerge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</w:p>
        </w:tc>
        <w:tc>
          <w:tcPr>
            <w:tcW w:w="144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требуемое</w:t>
            </w:r>
          </w:p>
        </w:tc>
        <w:tc>
          <w:tcPr>
            <w:tcW w:w="162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подобранное</w:t>
            </w:r>
          </w:p>
        </w:tc>
        <w:tc>
          <w:tcPr>
            <w:tcW w:w="2340" w:type="dxa"/>
            <w:vMerge/>
            <w:vAlign w:val="center"/>
          </w:tcPr>
          <w:p w:rsidR="000C0C69" w:rsidRPr="000E623A" w:rsidRDefault="000C0C69" w:rsidP="003E5C09">
            <w:pPr>
              <w:spacing w:line="360" w:lineRule="auto"/>
              <w:jc w:val="center"/>
            </w:pPr>
          </w:p>
        </w:tc>
        <w:tc>
          <w:tcPr>
            <w:tcW w:w="162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требуемый</w:t>
            </w:r>
          </w:p>
        </w:tc>
        <w:tc>
          <w:tcPr>
            <w:tcW w:w="162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подобранный</w:t>
            </w:r>
          </w:p>
        </w:tc>
      </w:tr>
      <w:tr w:rsidR="000C0C69" w:rsidTr="003E5C09">
        <w:trPr>
          <w:trHeight w:val="345"/>
        </w:trPr>
        <w:tc>
          <w:tcPr>
            <w:tcW w:w="108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lastRenderedPageBreak/>
              <w:t>1</w:t>
            </w:r>
          </w:p>
        </w:tc>
        <w:tc>
          <w:tcPr>
            <w:tcW w:w="144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2</w:t>
            </w:r>
          </w:p>
        </w:tc>
        <w:tc>
          <w:tcPr>
            <w:tcW w:w="162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3</w:t>
            </w:r>
          </w:p>
        </w:tc>
        <w:tc>
          <w:tcPr>
            <w:tcW w:w="234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4</w:t>
            </w:r>
          </w:p>
        </w:tc>
        <w:tc>
          <w:tcPr>
            <w:tcW w:w="162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5</w:t>
            </w:r>
          </w:p>
        </w:tc>
        <w:tc>
          <w:tcPr>
            <w:tcW w:w="162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6</w:t>
            </w:r>
          </w:p>
        </w:tc>
      </w:tr>
      <w:tr w:rsidR="000C0C69" w:rsidTr="003E5C09">
        <w:trPr>
          <w:trHeight w:val="285"/>
        </w:trPr>
        <w:tc>
          <w:tcPr>
            <w:tcW w:w="108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Р1 – Р5</w:t>
            </w:r>
          </w:p>
        </w:tc>
        <w:tc>
          <w:tcPr>
            <w:tcW w:w="1440" w:type="dxa"/>
            <w:vAlign w:val="center"/>
          </w:tcPr>
          <w:p w:rsidR="000C0C69" w:rsidRPr="000E623A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t>0,5496</w:t>
            </w:r>
          </w:p>
        </w:tc>
        <w:tc>
          <w:tcPr>
            <w:tcW w:w="1620" w:type="dxa"/>
            <w:vAlign w:val="center"/>
          </w:tcPr>
          <w:p w:rsidR="000C0C69" w:rsidRPr="005453AA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0,600</w:t>
            </w:r>
          </w:p>
        </w:tc>
        <w:tc>
          <w:tcPr>
            <w:tcW w:w="234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R</w:t>
            </w:r>
            <w:r>
              <w:rPr>
                <w:sz w:val="16"/>
                <w:szCs w:val="16"/>
              </w:rPr>
              <w:t>общ</w:t>
            </w:r>
            <w:r>
              <w:rPr>
                <w:sz w:val="20"/>
                <w:szCs w:val="20"/>
                <w:lang w:val="en-US"/>
              </w:rPr>
              <w:t xml:space="preserve">= 0,58 </w:t>
            </w:r>
            <w:r>
              <w:rPr>
                <w:sz w:val="20"/>
                <w:szCs w:val="20"/>
              </w:rPr>
              <w:t>Ом</w:t>
            </w:r>
          </w:p>
          <w:p w:rsidR="000C0C69" w:rsidRPr="001F25F5" w:rsidRDefault="000C0C69" w:rsidP="003E5C09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ИРАК</w:t>
            </w:r>
            <w:r>
              <w:rPr>
                <w:sz w:val="20"/>
                <w:szCs w:val="20"/>
                <w:lang w:val="en-US"/>
              </w:rPr>
              <w:t>.</w:t>
            </w:r>
            <w:r>
              <w:rPr>
                <w:sz w:val="20"/>
                <w:szCs w:val="20"/>
              </w:rPr>
              <w:t>434332</w:t>
            </w:r>
            <w:r>
              <w:rPr>
                <w:sz w:val="20"/>
                <w:szCs w:val="20"/>
                <w:lang w:val="en-US"/>
              </w:rPr>
              <w:t>.004 - 06</w:t>
            </w:r>
          </w:p>
        </w:tc>
        <w:tc>
          <w:tcPr>
            <w:tcW w:w="1620" w:type="dxa"/>
            <w:vAlign w:val="center"/>
          </w:tcPr>
          <w:p w:rsidR="000C0C69" w:rsidRPr="002C0104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1,69</w:t>
            </w:r>
          </w:p>
        </w:tc>
        <w:tc>
          <w:tcPr>
            <w:tcW w:w="1620" w:type="dxa"/>
            <w:vAlign w:val="center"/>
          </w:tcPr>
          <w:p w:rsidR="000C0C69" w:rsidRPr="005453AA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4</w:t>
            </w:r>
          </w:p>
        </w:tc>
      </w:tr>
      <w:tr w:rsidR="000C0C69" w:rsidTr="003E5C09">
        <w:trPr>
          <w:trHeight w:val="405"/>
        </w:trPr>
        <w:tc>
          <w:tcPr>
            <w:tcW w:w="108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Р5 – Р6</w:t>
            </w:r>
          </w:p>
        </w:tc>
        <w:tc>
          <w:tcPr>
            <w:tcW w:w="1440" w:type="dxa"/>
            <w:vAlign w:val="center"/>
          </w:tcPr>
          <w:p w:rsidR="000C0C69" w:rsidRPr="000E623A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,6425</w:t>
            </w:r>
          </w:p>
        </w:tc>
        <w:tc>
          <w:tcPr>
            <w:tcW w:w="1620" w:type="dxa"/>
            <w:vAlign w:val="center"/>
          </w:tcPr>
          <w:p w:rsidR="000C0C69" w:rsidRPr="005453AA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4,40</w:t>
            </w:r>
          </w:p>
        </w:tc>
        <w:tc>
          <w:tcPr>
            <w:tcW w:w="234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R</w:t>
            </w:r>
            <w:r>
              <w:rPr>
                <w:sz w:val="16"/>
                <w:szCs w:val="16"/>
              </w:rPr>
              <w:t>общ</w:t>
            </w:r>
            <w:r>
              <w:rPr>
                <w:sz w:val="20"/>
                <w:szCs w:val="20"/>
              </w:rPr>
              <w:t xml:space="preserve"> = 4</w:t>
            </w:r>
            <w:r>
              <w:rPr>
                <w:sz w:val="20"/>
                <w:szCs w:val="20"/>
                <w:lang w:val="en-US"/>
              </w:rPr>
              <w:t xml:space="preserve">,8 </w:t>
            </w:r>
            <w:r>
              <w:rPr>
                <w:sz w:val="20"/>
                <w:szCs w:val="20"/>
              </w:rPr>
              <w:t>Ом</w:t>
            </w:r>
          </w:p>
          <w:p w:rsidR="000C0C69" w:rsidRPr="001F25F5" w:rsidRDefault="000C0C69" w:rsidP="003E5C09">
            <w:pPr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ИРАК</w:t>
            </w:r>
            <w:r>
              <w:rPr>
                <w:sz w:val="20"/>
                <w:szCs w:val="20"/>
                <w:lang w:val="en-US"/>
              </w:rPr>
              <w:t>.434332.004 - 12</w:t>
            </w:r>
          </w:p>
        </w:tc>
        <w:tc>
          <w:tcPr>
            <w:tcW w:w="1620" w:type="dxa"/>
            <w:vAlign w:val="center"/>
          </w:tcPr>
          <w:p w:rsidR="000C0C69" w:rsidRPr="002C0104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1,759</w:t>
            </w:r>
          </w:p>
        </w:tc>
        <w:tc>
          <w:tcPr>
            <w:tcW w:w="1620" w:type="dxa"/>
            <w:vAlign w:val="center"/>
          </w:tcPr>
          <w:p w:rsidR="000C0C69" w:rsidRPr="005453AA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0C0C69" w:rsidTr="003E5C09">
        <w:trPr>
          <w:trHeight w:val="345"/>
        </w:trPr>
        <w:tc>
          <w:tcPr>
            <w:tcW w:w="108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Р2 – Р4</w:t>
            </w:r>
          </w:p>
        </w:tc>
        <w:tc>
          <w:tcPr>
            <w:tcW w:w="1440" w:type="dxa"/>
            <w:vAlign w:val="center"/>
          </w:tcPr>
          <w:p w:rsidR="000C0C69" w:rsidRPr="000E623A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,421</w:t>
            </w:r>
          </w:p>
        </w:tc>
        <w:tc>
          <w:tcPr>
            <w:tcW w:w="1620" w:type="dxa"/>
            <w:vAlign w:val="center"/>
          </w:tcPr>
          <w:p w:rsidR="000C0C69" w:rsidRPr="005453AA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,380</w:t>
            </w:r>
          </w:p>
        </w:tc>
        <w:tc>
          <w:tcPr>
            <w:tcW w:w="2340" w:type="dxa"/>
            <w:vMerge w:val="restart"/>
            <w:vAlign w:val="center"/>
          </w:tcPr>
          <w:p w:rsidR="000C0C69" w:rsidRDefault="000C0C69" w:rsidP="003E5C09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лок БК12</w:t>
            </w:r>
            <w:r w:rsidRPr="00F24591">
              <w:rPr>
                <w:sz w:val="20"/>
                <w:szCs w:val="20"/>
              </w:rPr>
              <w:t>,</w:t>
            </w:r>
          </w:p>
          <w:p w:rsidR="000C0C69" w:rsidRDefault="000C0C69" w:rsidP="003E5C09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R</w:t>
            </w:r>
            <w:r>
              <w:rPr>
                <w:sz w:val="16"/>
                <w:szCs w:val="16"/>
              </w:rPr>
              <w:t>общ</w:t>
            </w:r>
            <w:r>
              <w:rPr>
                <w:sz w:val="20"/>
                <w:szCs w:val="20"/>
              </w:rPr>
              <w:t xml:space="preserve"> = 3</w:t>
            </w:r>
            <w:r w:rsidRPr="00F24591">
              <w:rPr>
                <w:sz w:val="20"/>
                <w:szCs w:val="20"/>
              </w:rPr>
              <w:t xml:space="preserve">,5 </w:t>
            </w:r>
            <w:r>
              <w:rPr>
                <w:sz w:val="20"/>
                <w:szCs w:val="20"/>
              </w:rPr>
              <w:t>Ом</w:t>
            </w:r>
          </w:p>
          <w:p w:rsidR="000C0C69" w:rsidRDefault="000C0C69" w:rsidP="003E5C09">
            <w:pPr>
              <w:spacing w:line="360" w:lineRule="auto"/>
              <w:jc w:val="center"/>
            </w:pPr>
            <w:r>
              <w:rPr>
                <w:sz w:val="20"/>
                <w:szCs w:val="20"/>
              </w:rPr>
              <w:t>ИРАК</w:t>
            </w:r>
            <w:r w:rsidRPr="00F24591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434332</w:t>
            </w:r>
            <w:r w:rsidRPr="00F24591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>004 - 11</w:t>
            </w:r>
          </w:p>
        </w:tc>
        <w:tc>
          <w:tcPr>
            <w:tcW w:w="1620" w:type="dxa"/>
            <w:vAlign w:val="center"/>
          </w:tcPr>
          <w:p w:rsidR="000C0C69" w:rsidRPr="002C0104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7,844</w:t>
            </w:r>
          </w:p>
        </w:tc>
        <w:tc>
          <w:tcPr>
            <w:tcW w:w="1620" w:type="dxa"/>
            <w:vAlign w:val="center"/>
          </w:tcPr>
          <w:p w:rsidR="000C0C69" w:rsidRPr="00F24591" w:rsidRDefault="000C0C69" w:rsidP="003E5C09">
            <w:pPr>
              <w:spacing w:line="360" w:lineRule="auto"/>
              <w:jc w:val="center"/>
            </w:pPr>
            <w:r>
              <w:t>40</w:t>
            </w:r>
          </w:p>
        </w:tc>
      </w:tr>
      <w:tr w:rsidR="000C0C69" w:rsidTr="003E5C09">
        <w:trPr>
          <w:trHeight w:val="450"/>
        </w:trPr>
        <w:tc>
          <w:tcPr>
            <w:tcW w:w="108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Р4 – Р6</w:t>
            </w:r>
          </w:p>
        </w:tc>
        <w:tc>
          <w:tcPr>
            <w:tcW w:w="1440" w:type="dxa"/>
            <w:vAlign w:val="center"/>
          </w:tcPr>
          <w:p w:rsidR="000C0C69" w:rsidRPr="000E623A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,312</w:t>
            </w:r>
          </w:p>
        </w:tc>
        <w:tc>
          <w:tcPr>
            <w:tcW w:w="1620" w:type="dxa"/>
            <w:vAlign w:val="center"/>
          </w:tcPr>
          <w:p w:rsidR="000C0C69" w:rsidRPr="00DF2617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1,10 (2 </w:t>
            </w:r>
            <w:r>
              <w:t>шт</w:t>
            </w:r>
            <w:r>
              <w:rPr>
                <w:lang w:val="en-US"/>
              </w:rPr>
              <w:t>.)</w:t>
            </w:r>
          </w:p>
        </w:tc>
        <w:tc>
          <w:tcPr>
            <w:tcW w:w="2340" w:type="dxa"/>
            <w:vMerge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</w:p>
        </w:tc>
        <w:tc>
          <w:tcPr>
            <w:tcW w:w="1620" w:type="dxa"/>
            <w:vAlign w:val="center"/>
          </w:tcPr>
          <w:p w:rsidR="000C0C69" w:rsidRPr="002C0104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2,45</w:t>
            </w:r>
          </w:p>
        </w:tc>
        <w:tc>
          <w:tcPr>
            <w:tcW w:w="1620" w:type="dxa"/>
            <w:vAlign w:val="center"/>
          </w:tcPr>
          <w:p w:rsidR="000C0C69" w:rsidRPr="00F24591" w:rsidRDefault="000C0C69" w:rsidP="003E5C09">
            <w:pPr>
              <w:spacing w:line="360" w:lineRule="auto"/>
              <w:jc w:val="center"/>
            </w:pPr>
            <w:r>
              <w:t>40</w:t>
            </w:r>
          </w:p>
        </w:tc>
      </w:tr>
      <w:tr w:rsidR="000C0C69" w:rsidTr="003E5C09">
        <w:trPr>
          <w:trHeight w:val="885"/>
        </w:trPr>
        <w:tc>
          <w:tcPr>
            <w:tcW w:w="108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</w:pPr>
            <w:r>
              <w:t>Р3 – Р6</w:t>
            </w:r>
          </w:p>
        </w:tc>
        <w:tc>
          <w:tcPr>
            <w:tcW w:w="1440" w:type="dxa"/>
            <w:vAlign w:val="center"/>
          </w:tcPr>
          <w:p w:rsidR="000C0C69" w:rsidRPr="000E623A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,156</w:t>
            </w:r>
          </w:p>
        </w:tc>
        <w:tc>
          <w:tcPr>
            <w:tcW w:w="1620" w:type="dxa"/>
            <w:vAlign w:val="center"/>
          </w:tcPr>
          <w:p w:rsidR="000C0C69" w:rsidRPr="008354CC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,09</w:t>
            </w:r>
          </w:p>
        </w:tc>
        <w:tc>
          <w:tcPr>
            <w:tcW w:w="2340" w:type="dxa"/>
            <w:vAlign w:val="center"/>
          </w:tcPr>
          <w:p w:rsidR="000C0C69" w:rsidRDefault="000C0C69" w:rsidP="003E5C09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Блок БК12</w:t>
            </w:r>
            <w:r w:rsidRPr="008F2AB0">
              <w:rPr>
                <w:sz w:val="20"/>
                <w:szCs w:val="20"/>
              </w:rPr>
              <w:t>,</w:t>
            </w:r>
          </w:p>
          <w:p w:rsidR="000C0C69" w:rsidRDefault="000C0C69" w:rsidP="003E5C09">
            <w:pPr>
              <w:spacing w:line="36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R</w:t>
            </w:r>
            <w:r>
              <w:rPr>
                <w:sz w:val="16"/>
                <w:szCs w:val="16"/>
              </w:rPr>
              <w:t>общ</w:t>
            </w:r>
            <w:r>
              <w:rPr>
                <w:sz w:val="20"/>
                <w:szCs w:val="20"/>
              </w:rPr>
              <w:t xml:space="preserve"> = 1</w:t>
            </w:r>
            <w:r w:rsidRPr="008F2AB0">
              <w:rPr>
                <w:sz w:val="20"/>
                <w:szCs w:val="20"/>
              </w:rPr>
              <w:t>,5</w:t>
            </w:r>
            <w:r>
              <w:rPr>
                <w:sz w:val="20"/>
                <w:szCs w:val="20"/>
              </w:rPr>
              <w:t xml:space="preserve"> Ом</w:t>
            </w:r>
          </w:p>
          <w:p w:rsidR="000C0C69" w:rsidRDefault="000C0C69" w:rsidP="003E5C09">
            <w:pPr>
              <w:spacing w:line="360" w:lineRule="auto"/>
              <w:jc w:val="center"/>
            </w:pPr>
            <w:r>
              <w:rPr>
                <w:sz w:val="20"/>
                <w:szCs w:val="20"/>
              </w:rPr>
              <w:t>ИРАК</w:t>
            </w:r>
            <w:r w:rsidRPr="00F24591">
              <w:rPr>
                <w:sz w:val="20"/>
                <w:szCs w:val="20"/>
              </w:rPr>
              <w:t>.434332.004 - 08</w:t>
            </w:r>
          </w:p>
        </w:tc>
        <w:tc>
          <w:tcPr>
            <w:tcW w:w="1620" w:type="dxa"/>
            <w:vAlign w:val="center"/>
          </w:tcPr>
          <w:p w:rsidR="000C0C69" w:rsidRPr="002C0104" w:rsidRDefault="000C0C69" w:rsidP="003E5C09">
            <w:pPr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2,07</w:t>
            </w:r>
          </w:p>
        </w:tc>
        <w:tc>
          <w:tcPr>
            <w:tcW w:w="1620" w:type="dxa"/>
            <w:vAlign w:val="center"/>
          </w:tcPr>
          <w:p w:rsidR="000C0C69" w:rsidRPr="00F24591" w:rsidRDefault="000C0C69" w:rsidP="003E5C09">
            <w:pPr>
              <w:spacing w:line="360" w:lineRule="auto"/>
              <w:jc w:val="center"/>
            </w:pPr>
            <w:r>
              <w:t>64</w:t>
            </w:r>
          </w:p>
        </w:tc>
      </w:tr>
    </w:tbl>
    <w:p w:rsidR="000C0C69" w:rsidRDefault="000C0C69" w:rsidP="000C0C69">
      <w:pPr>
        <w:spacing w:line="360" w:lineRule="auto"/>
        <w:ind w:firstLine="360"/>
      </w:pPr>
    </w:p>
    <w:p w:rsidR="000C0C69" w:rsidRDefault="000C0C69" w:rsidP="000C0C69">
      <w:pPr>
        <w:pStyle w:val="a6"/>
        <w:spacing w:line="360" w:lineRule="auto"/>
        <w:ind w:firstLine="357"/>
        <w:jc w:val="both"/>
        <w:rPr>
          <w:sz w:val="24"/>
          <w:szCs w:val="24"/>
        </w:rPr>
      </w:pPr>
    </w:p>
    <w:p w:rsidR="000C0C69" w:rsidRDefault="000C0C69" w:rsidP="000C0C69">
      <w:pPr>
        <w:spacing w:line="360" w:lineRule="auto"/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>
        <w:rPr>
          <w:b/>
          <w:sz w:val="28"/>
          <w:szCs w:val="28"/>
        </w:rPr>
        <w:lastRenderedPageBreak/>
        <w:t>6Выбор кабелей и троллеев для крана</w:t>
      </w:r>
    </w:p>
    <w:p w:rsidR="000C0C69" w:rsidRDefault="000C0C69" w:rsidP="000C0C69">
      <w:pPr>
        <w:pStyle w:val="a6"/>
        <w:spacing w:line="360" w:lineRule="auto"/>
        <w:ind w:firstLine="360"/>
        <w:jc w:val="both"/>
        <w:rPr>
          <w:sz w:val="24"/>
          <w:szCs w:val="24"/>
        </w:rPr>
      </w:pPr>
      <w:r>
        <w:rPr>
          <w:sz w:val="24"/>
          <w:szCs w:val="24"/>
        </w:rPr>
        <w:t>Для подачи электроэнергии к потребителю существуют токоподводы, для мостовых кранов токоподводами являются троллеи и кабель, через которые преимущественно идет переменный ток. Выбор сечения токоподводящих проводников производят по току нагрузки и по потере напряжения. Поскольку двигатели крановых механизмов как правило работают с переменной нагрузкой, а несколько двигателей одного крана могут работать не одновременно, то расчетный ток считок проводников определяют приближенными методами, в частности на использование опытных данных по эксплуатации кранов.</w:t>
      </w:r>
    </w:p>
    <w:p w:rsidR="000C0C69" w:rsidRPr="00CC0970" w:rsidRDefault="000C0C69" w:rsidP="000C0C69">
      <w:pPr>
        <w:spacing w:line="360" w:lineRule="auto"/>
        <w:ind w:firstLine="357"/>
        <w:rPr>
          <w:b/>
        </w:rPr>
      </w:pPr>
    </w:p>
    <w:p w:rsidR="000C0C69" w:rsidRPr="005D6C1F" w:rsidRDefault="000C0C69" w:rsidP="000C0C69">
      <w:pPr>
        <w:spacing w:line="360" w:lineRule="auto"/>
        <w:ind w:firstLine="357"/>
        <w:rPr>
          <w:b/>
        </w:rPr>
      </w:pPr>
      <w:r w:rsidRPr="005D6C1F">
        <w:rPr>
          <w:b/>
        </w:rPr>
        <w:t>6.1</w:t>
      </w:r>
      <w:r>
        <w:rPr>
          <w:b/>
        </w:rPr>
        <w:t xml:space="preserve"> Выбор питающих кабелей</w:t>
      </w:r>
    </w:p>
    <w:p w:rsidR="000C0C69" w:rsidRDefault="000C0C69" w:rsidP="000C0C69">
      <w:pPr>
        <w:spacing w:line="360" w:lineRule="auto"/>
        <w:ind w:firstLine="357"/>
        <w:rPr>
          <w:b/>
        </w:rPr>
      </w:pPr>
      <w:r w:rsidRPr="005D6C1F">
        <w:rPr>
          <w:b/>
        </w:rPr>
        <w:t>6.1.1</w:t>
      </w:r>
      <w:r>
        <w:rPr>
          <w:b/>
        </w:rPr>
        <w:t xml:space="preserve"> Выбор питающего кабеля для главного двигателя подъема по нагреву</w:t>
      </w:r>
    </w:p>
    <w:p w:rsidR="000C0C69" w:rsidRDefault="000C0C69" w:rsidP="000C0C69">
      <w:pPr>
        <w:spacing w:line="360" w:lineRule="auto"/>
        <w:ind w:firstLine="3600"/>
        <w:rPr>
          <w:b/>
        </w:rPr>
      </w:pPr>
      <w:r w:rsidRPr="005D6C1F">
        <w:rPr>
          <w:b/>
          <w:position w:val="-12"/>
        </w:rPr>
        <w:object w:dxaOrig="900" w:dyaOrig="360">
          <v:shape id="_x0000_i1090" type="#_x0000_t75" style="width:45pt;height:18pt" o:ole="">
            <v:imagedata r:id="rId134" o:title=""/>
          </v:shape>
          <o:OLEObject Type="Embed" ProgID="Equation.3" ShapeID="_x0000_i1090" DrawAspect="Content" ObjectID="_1579350898" r:id="rId135"/>
        </w:object>
      </w:r>
      <w:r w:rsidRPr="00611214">
        <w:rPr>
          <w:b/>
        </w:rPr>
        <w:t>,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6.1)</w:t>
      </w:r>
    </w:p>
    <w:p w:rsidR="000C0C69" w:rsidRDefault="000C0C69" w:rsidP="000C0C69">
      <w:pPr>
        <w:spacing w:line="360" w:lineRule="auto"/>
        <w:ind w:firstLine="540"/>
      </w:pPr>
      <w:r>
        <w:t>г</w:t>
      </w:r>
      <w:r w:rsidRPr="005D6C1F">
        <w:t>де</w:t>
      </w:r>
      <w:r w:rsidRPr="005D6C1F">
        <w:rPr>
          <w:position w:val="-12"/>
        </w:rPr>
        <w:object w:dxaOrig="400" w:dyaOrig="360">
          <v:shape id="_x0000_i1091" type="#_x0000_t75" style="width:20.25pt;height:18pt" o:ole="">
            <v:imagedata r:id="rId136" o:title=""/>
          </v:shape>
          <o:OLEObject Type="Embed" ProgID="Equation.3" ShapeID="_x0000_i1091" DrawAspect="Content" ObjectID="_1579350899" r:id="rId137"/>
        </w:object>
      </w:r>
      <w:r>
        <w:t xml:space="preserve"> - длительно допустимый ток для проводника (А)</w:t>
      </w:r>
      <w:r w:rsidRPr="005D6C1F">
        <w:t>;</w:t>
      </w:r>
    </w:p>
    <w:p w:rsidR="000C0C69" w:rsidRDefault="000C0C69" w:rsidP="000C0C69">
      <w:pPr>
        <w:spacing w:line="360" w:lineRule="auto"/>
        <w:ind w:firstLine="1080"/>
      </w:pPr>
      <w:r w:rsidRPr="005D6C1F">
        <w:rPr>
          <w:position w:val="-10"/>
        </w:rPr>
        <w:object w:dxaOrig="279" w:dyaOrig="320">
          <v:shape id="_x0000_i1092" type="#_x0000_t75" style="width:14.25pt;height:15.75pt" o:ole="">
            <v:imagedata r:id="rId112" o:title=""/>
          </v:shape>
          <o:OLEObject Type="Embed" ProgID="Equation.3" ShapeID="_x0000_i1092" DrawAspect="Content" ObjectID="_1579350900" r:id="rId138"/>
        </w:object>
      </w:r>
      <w:r>
        <w:t xml:space="preserve"> - расчетный ток</w:t>
      </w:r>
      <w:r>
        <w:rPr>
          <w:lang w:val="en-US"/>
        </w:rPr>
        <w:t>;</w:t>
      </w:r>
    </w:p>
    <w:p w:rsidR="000C0C69" w:rsidRDefault="000C0C69" w:rsidP="000C0C69">
      <w:pPr>
        <w:spacing w:line="360" w:lineRule="auto"/>
        <w:ind w:firstLine="357"/>
      </w:pPr>
      <w:r w:rsidRPr="005D6C1F">
        <w:rPr>
          <w:position w:val="-30"/>
        </w:rPr>
        <w:object w:dxaOrig="4980" w:dyaOrig="720">
          <v:shape id="_x0000_i1093" type="#_x0000_t75" style="width:249pt;height:36pt" o:ole="">
            <v:imagedata r:id="rId139" o:title=""/>
          </v:shape>
          <o:OLEObject Type="Embed" ProgID="Equation.3" ShapeID="_x0000_i1093" DrawAspect="Content" ObjectID="_1579350901" r:id="rId140"/>
        </w:object>
      </w:r>
    </w:p>
    <w:p w:rsidR="000C0C69" w:rsidRDefault="000C0C69" w:rsidP="000C0C69">
      <w:pPr>
        <w:spacing w:line="360" w:lineRule="auto"/>
        <w:ind w:firstLine="357"/>
      </w:pPr>
      <w:r>
        <w:t>Для главного двигателя подъема выбираем по справочнику 1 табл. 15 переносной шланговый кабель с медными жилами на допустимый длительный ток 60 (А) и сечением 10 мм²</w:t>
      </w:r>
      <w:r w:rsidRPr="00844C40">
        <w:t>.</w:t>
      </w:r>
    </w:p>
    <w:p w:rsidR="000C0C69" w:rsidRPr="00844C40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 xml:space="preserve">  Проверка выбранного кабеля по потере напряжения</w:t>
      </w:r>
      <w:r w:rsidRPr="00844C40">
        <w:rPr>
          <w:b/>
        </w:rPr>
        <w:t>.</w:t>
      </w:r>
    </w:p>
    <w:p w:rsidR="000C0C69" w:rsidRDefault="000C0C69" w:rsidP="000C0C69">
      <w:pPr>
        <w:spacing w:line="360" w:lineRule="auto"/>
        <w:ind w:firstLine="357"/>
      </w:pPr>
      <w:r w:rsidRPr="00844C40">
        <w:rPr>
          <w:b/>
          <w:position w:val="-30"/>
        </w:rPr>
        <w:object w:dxaOrig="2140" w:dyaOrig="680">
          <v:shape id="_x0000_i1094" type="#_x0000_t75" style="width:107.25pt;height:33.75pt" o:ole="">
            <v:imagedata r:id="rId141" o:title=""/>
          </v:shape>
          <o:OLEObject Type="Embed" ProgID="Equation.3" ShapeID="_x0000_i1094" DrawAspect="Content" ObjectID="_1579350902" r:id="rId142"/>
        </w:object>
      </w:r>
      <w:r w:rsidRPr="009A5B7D">
        <w:t xml:space="preserve">, </w:t>
      </w:r>
    </w:p>
    <w:p w:rsidR="000C0C69" w:rsidRPr="009A5B7D" w:rsidRDefault="000C0C69" w:rsidP="000C0C69">
      <w:pPr>
        <w:spacing w:line="360" w:lineRule="auto"/>
        <w:ind w:firstLine="357"/>
      </w:pPr>
      <w:r>
        <w:t xml:space="preserve">где </w:t>
      </w:r>
      <w:r w:rsidRPr="00844C40">
        <w:rPr>
          <w:position w:val="-6"/>
        </w:rPr>
        <w:object w:dxaOrig="139" w:dyaOrig="279">
          <v:shape id="_x0000_i1095" type="#_x0000_t75" style="width:6.75pt;height:14.25pt" o:ole="">
            <v:imagedata r:id="rId143" o:title=""/>
          </v:shape>
          <o:OLEObject Type="Embed" ProgID="Equation.3" ShapeID="_x0000_i1095" DrawAspect="Content" ObjectID="_1579350903" r:id="rId144"/>
        </w:object>
      </w:r>
      <w:r>
        <w:t xml:space="preserve"> - длинна линии (м)</w:t>
      </w:r>
      <w:r w:rsidRPr="009A5B7D">
        <w:t>;</w:t>
      </w:r>
    </w:p>
    <w:p w:rsidR="000C0C69" w:rsidRPr="009A5B7D" w:rsidRDefault="000C0C69" w:rsidP="000C0C69">
      <w:pPr>
        <w:spacing w:line="360" w:lineRule="auto"/>
        <w:ind w:firstLine="720"/>
      </w:pPr>
      <w:r w:rsidRPr="00844C40">
        <w:rPr>
          <w:position w:val="-6"/>
        </w:rPr>
        <w:object w:dxaOrig="220" w:dyaOrig="279">
          <v:shape id="_x0000_i1096" type="#_x0000_t75" style="width:11.25pt;height:14.25pt" o:ole="">
            <v:imagedata r:id="rId145" o:title=""/>
          </v:shape>
          <o:OLEObject Type="Embed" ProgID="Equation.3" ShapeID="_x0000_i1096" DrawAspect="Content" ObjectID="_1579350904" r:id="rId146"/>
        </w:object>
      </w:r>
      <w:r>
        <w:t xml:space="preserve"> - удельная проводимость (м / Ом ∙ мм²)</w:t>
      </w:r>
      <w:r w:rsidRPr="009A5B7D">
        <w:t>;</w:t>
      </w:r>
    </w:p>
    <w:p w:rsidR="000C0C69" w:rsidRDefault="000C0C69" w:rsidP="000C0C69">
      <w:pPr>
        <w:spacing w:line="360" w:lineRule="auto"/>
        <w:ind w:firstLine="720"/>
      </w:pPr>
      <w:r w:rsidRPr="009A5B7D">
        <w:rPr>
          <w:position w:val="-6"/>
        </w:rPr>
        <w:object w:dxaOrig="220" w:dyaOrig="279">
          <v:shape id="_x0000_i1097" type="#_x0000_t75" style="width:11.25pt;height:14.25pt" o:ole="">
            <v:imagedata r:id="rId147" o:title=""/>
          </v:shape>
          <o:OLEObject Type="Embed" ProgID="Equation.3" ShapeID="_x0000_i1097" DrawAspect="Content" ObjectID="_1579350905" r:id="rId148"/>
        </w:object>
      </w:r>
      <w:r>
        <w:t xml:space="preserve"> - сечение кабеля (мм²)</w:t>
      </w:r>
      <w:r w:rsidRPr="006A73FF">
        <w:t>;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Кабель по потере напряжения подходит, так как согласно ПУЭ и ГОСТ13109-87 для силовых сетей потеря напряжения должна быть не более 5% от номинального напряжения</w:t>
      </w:r>
      <w:r w:rsidRPr="009A5B7D">
        <w:rPr>
          <w:sz w:val="24"/>
          <w:szCs w:val="24"/>
        </w:rPr>
        <w:t>.</w:t>
      </w:r>
    </w:p>
    <w:p w:rsidR="000C0C69" w:rsidRDefault="000C0C69" w:rsidP="000C0C69">
      <w:pPr>
        <w:pStyle w:val="a6"/>
        <w:spacing w:line="360" w:lineRule="auto"/>
        <w:ind w:firstLine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Выбор питающего кабеля для двигателя механизма передвижения тележки</w:t>
      </w:r>
    </w:p>
    <w:p w:rsidR="000C0C69" w:rsidRDefault="000C0C69" w:rsidP="000C0C69">
      <w:pPr>
        <w:pStyle w:val="a6"/>
        <w:spacing w:line="360" w:lineRule="auto"/>
        <w:ind w:firstLine="360"/>
        <w:rPr>
          <w:b/>
          <w:sz w:val="24"/>
          <w:szCs w:val="24"/>
        </w:rPr>
      </w:pPr>
      <w:r w:rsidRPr="006266B0">
        <w:rPr>
          <w:b/>
          <w:position w:val="-30"/>
          <w:sz w:val="24"/>
          <w:szCs w:val="24"/>
        </w:rPr>
        <w:object w:dxaOrig="4740" w:dyaOrig="720">
          <v:shape id="_x0000_i1098" type="#_x0000_t75" style="width:237pt;height:36pt" o:ole="">
            <v:imagedata r:id="rId149" o:title=""/>
          </v:shape>
          <o:OLEObject Type="Embed" ProgID="Equation.3" ShapeID="_x0000_i1098" DrawAspect="Content" ObjectID="_1579350906" r:id="rId150"/>
        </w:object>
      </w:r>
    </w:p>
    <w:p w:rsidR="000C0C69" w:rsidRPr="00647277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Для двигателя механизма передвижения тележки выбираем переносной шланговый кабель с медными жилами на длительно допустимый ток 14 (А)</w:t>
      </w:r>
      <w:r w:rsidRPr="00647277">
        <w:rPr>
          <w:sz w:val="24"/>
          <w:szCs w:val="24"/>
        </w:rPr>
        <w:t>.</w:t>
      </w:r>
      <w:r>
        <w:rPr>
          <w:sz w:val="24"/>
          <w:szCs w:val="24"/>
        </w:rPr>
        <w:t xml:space="preserve"> Сечение токопроводящей жилы 0</w:t>
      </w:r>
      <w:r w:rsidRPr="00611214">
        <w:rPr>
          <w:sz w:val="24"/>
          <w:szCs w:val="24"/>
        </w:rPr>
        <w:t>,75(</w:t>
      </w:r>
      <w:r>
        <w:rPr>
          <w:sz w:val="24"/>
          <w:szCs w:val="24"/>
        </w:rPr>
        <w:t>мм²)</w:t>
      </w:r>
    </w:p>
    <w:p w:rsidR="000C0C69" w:rsidRDefault="000C0C69" w:rsidP="000C0C69">
      <w:pPr>
        <w:spacing w:line="360" w:lineRule="auto"/>
        <w:ind w:firstLine="360"/>
        <w:rPr>
          <w:b/>
        </w:rPr>
      </w:pPr>
      <w:r>
        <w:rPr>
          <w:b/>
        </w:rPr>
        <w:t xml:space="preserve">  Проверка кабеля по потере напряжения</w:t>
      </w:r>
      <w:r w:rsidRPr="00647277">
        <w:rPr>
          <w:b/>
        </w:rPr>
        <w:t>.</w:t>
      </w:r>
    </w:p>
    <w:p w:rsidR="000C0C69" w:rsidRDefault="000C0C69" w:rsidP="000C0C69">
      <w:pPr>
        <w:spacing w:line="360" w:lineRule="auto"/>
        <w:ind w:firstLine="360"/>
        <w:rPr>
          <w:b/>
        </w:rPr>
      </w:pPr>
      <w:r w:rsidRPr="00647277">
        <w:rPr>
          <w:b/>
          <w:position w:val="-30"/>
        </w:rPr>
        <w:object w:dxaOrig="6740" w:dyaOrig="720">
          <v:shape id="_x0000_i1099" type="#_x0000_t75" style="width:336.75pt;height:36pt" o:ole="">
            <v:imagedata r:id="rId151" o:title=""/>
          </v:shape>
          <o:OLEObject Type="Embed" ProgID="Equation.3" ShapeID="_x0000_i1099" DrawAspect="Content" ObjectID="_1579350907" r:id="rId152"/>
        </w:object>
      </w:r>
    </w:p>
    <w:p w:rsidR="000C0C69" w:rsidRDefault="000C0C69" w:rsidP="000C0C69">
      <w:pPr>
        <w:spacing w:line="360" w:lineRule="auto"/>
        <w:ind w:firstLine="360"/>
      </w:pPr>
      <w:r>
        <w:t>Выбранный кабель по потере напряжения подходит</w:t>
      </w:r>
      <w:r w:rsidRPr="00E2004F">
        <w:t>.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</w:p>
    <w:p w:rsidR="000C0C69" w:rsidRDefault="000C0C69" w:rsidP="000C0C69">
      <w:pPr>
        <w:pStyle w:val="a6"/>
        <w:spacing w:line="360" w:lineRule="auto"/>
        <w:ind w:firstLine="360"/>
        <w:rPr>
          <w:b/>
          <w:sz w:val="24"/>
          <w:szCs w:val="24"/>
        </w:rPr>
      </w:pPr>
      <w:r>
        <w:rPr>
          <w:b/>
          <w:sz w:val="24"/>
          <w:szCs w:val="24"/>
        </w:rPr>
        <w:t>6</w:t>
      </w:r>
      <w:r w:rsidRPr="00C84F3D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>2.</w:t>
      </w:r>
      <w:r w:rsidRPr="00C84F3D">
        <w:rPr>
          <w:b/>
          <w:sz w:val="24"/>
          <w:szCs w:val="24"/>
        </w:rPr>
        <w:t xml:space="preserve">1 </w:t>
      </w:r>
      <w:r>
        <w:rPr>
          <w:b/>
          <w:sz w:val="24"/>
          <w:szCs w:val="24"/>
        </w:rPr>
        <w:t>Выбор питающего кабеля для двигателя передвижения моста по нагреву</w:t>
      </w:r>
      <w:r w:rsidRPr="00C84F3D">
        <w:rPr>
          <w:b/>
          <w:sz w:val="24"/>
          <w:szCs w:val="24"/>
        </w:rPr>
        <w:t>.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 w:rsidRPr="00575177">
        <w:rPr>
          <w:position w:val="-30"/>
          <w:sz w:val="24"/>
          <w:szCs w:val="24"/>
        </w:rPr>
        <w:object w:dxaOrig="4599" w:dyaOrig="720">
          <v:shape id="_x0000_i1100" type="#_x0000_t75" style="width:230.25pt;height:36pt" o:ole="">
            <v:imagedata r:id="rId153" o:title=""/>
          </v:shape>
          <o:OLEObject Type="Embed" ProgID="Equation.3" ShapeID="_x0000_i1100" DrawAspect="Content" ObjectID="_1579350908" r:id="rId154"/>
        </w:objec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 xml:space="preserve">Для двигателя механизма передвижения крана выбираем </w:t>
      </w:r>
      <w:r>
        <w:t xml:space="preserve">по </w:t>
      </w:r>
      <w:r w:rsidRPr="00490806">
        <w:rPr>
          <w:sz w:val="24"/>
          <w:szCs w:val="24"/>
        </w:rPr>
        <w:t>справочнику 1 табл. 15</w:t>
      </w:r>
      <w:r>
        <w:rPr>
          <w:sz w:val="24"/>
          <w:szCs w:val="24"/>
        </w:rPr>
        <w:t>переносной шланговый кабель с медными жилами на длительно допустимый ток 20 (А)</w:t>
      </w:r>
      <w:r w:rsidRPr="00C0595A">
        <w:rPr>
          <w:sz w:val="24"/>
          <w:szCs w:val="24"/>
        </w:rPr>
        <w:t>.</w:t>
      </w:r>
      <w:r>
        <w:rPr>
          <w:sz w:val="24"/>
          <w:szCs w:val="24"/>
        </w:rPr>
        <w:t xml:space="preserve"> Сечение токопроводящей жилы 1</w:t>
      </w:r>
      <w:r w:rsidRPr="00490806">
        <w:rPr>
          <w:sz w:val="24"/>
          <w:szCs w:val="24"/>
        </w:rPr>
        <w:t>,5 (</w:t>
      </w:r>
      <w:r>
        <w:rPr>
          <w:sz w:val="24"/>
          <w:szCs w:val="24"/>
        </w:rPr>
        <w:t>мм²)</w:t>
      </w:r>
      <w:r w:rsidRPr="00490806">
        <w:rPr>
          <w:sz w:val="24"/>
          <w:szCs w:val="24"/>
        </w:rPr>
        <w:t>.</w:t>
      </w:r>
    </w:p>
    <w:p w:rsidR="000C0C69" w:rsidRPr="00C0595A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</w:p>
    <w:p w:rsidR="000C0C69" w:rsidRDefault="000C0C69" w:rsidP="000C0C69">
      <w:pPr>
        <w:pStyle w:val="a6"/>
        <w:spacing w:line="360" w:lineRule="auto"/>
        <w:ind w:firstLine="360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Выбор по потере напряжения</w:t>
      </w:r>
      <w:r w:rsidRPr="00490806">
        <w:rPr>
          <w:b/>
          <w:sz w:val="24"/>
          <w:szCs w:val="24"/>
        </w:rPr>
        <w:t>.</w:t>
      </w:r>
    </w:p>
    <w:p w:rsidR="000C0C69" w:rsidRDefault="000C0C69" w:rsidP="000C0C69">
      <w:pPr>
        <w:pStyle w:val="a6"/>
        <w:spacing w:line="360" w:lineRule="auto"/>
        <w:ind w:firstLine="360"/>
        <w:rPr>
          <w:b/>
          <w:sz w:val="24"/>
          <w:szCs w:val="24"/>
        </w:rPr>
      </w:pPr>
      <w:r w:rsidRPr="00A6734B">
        <w:rPr>
          <w:b/>
          <w:position w:val="-30"/>
          <w:sz w:val="24"/>
          <w:szCs w:val="24"/>
        </w:rPr>
        <w:object w:dxaOrig="6640" w:dyaOrig="720">
          <v:shape id="_x0000_i1101" type="#_x0000_t75" style="width:332.25pt;height:36pt" o:ole="">
            <v:imagedata r:id="rId155" o:title=""/>
          </v:shape>
          <o:OLEObject Type="Embed" ProgID="Equation.3" ShapeID="_x0000_i1101" DrawAspect="Content" ObjectID="_1579350909" r:id="rId156"/>
        </w:object>
      </w:r>
    </w:p>
    <w:p w:rsidR="000C0C69" w:rsidRPr="00A6734B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Кабель по потере напряжения подходит</w:t>
      </w:r>
      <w:r w:rsidRPr="00A6734B">
        <w:rPr>
          <w:sz w:val="24"/>
          <w:szCs w:val="24"/>
        </w:rPr>
        <w:t>.</w:t>
      </w:r>
    </w:p>
    <w:p w:rsidR="000C0C69" w:rsidRDefault="000C0C69" w:rsidP="000C0C69">
      <w:pPr>
        <w:pStyle w:val="a6"/>
        <w:spacing w:line="360" w:lineRule="auto"/>
        <w:ind w:firstLine="360"/>
        <w:rPr>
          <w:b/>
          <w:sz w:val="24"/>
          <w:szCs w:val="24"/>
        </w:rPr>
      </w:pPr>
    </w:p>
    <w:p w:rsidR="000C0C69" w:rsidRDefault="000C0C69" w:rsidP="000C0C69">
      <w:pPr>
        <w:pStyle w:val="a6"/>
        <w:spacing w:line="360" w:lineRule="auto"/>
        <w:ind w:firstLine="360"/>
        <w:rPr>
          <w:b/>
          <w:sz w:val="24"/>
          <w:szCs w:val="24"/>
        </w:rPr>
      </w:pPr>
      <w:r>
        <w:rPr>
          <w:b/>
          <w:sz w:val="24"/>
          <w:szCs w:val="24"/>
        </w:rPr>
        <w:t>6</w:t>
      </w:r>
      <w:r w:rsidRPr="00A6734B">
        <w:rPr>
          <w:b/>
          <w:sz w:val="24"/>
          <w:szCs w:val="24"/>
        </w:rPr>
        <w:t>.4.1</w:t>
      </w:r>
      <w:r>
        <w:rPr>
          <w:b/>
          <w:sz w:val="24"/>
          <w:szCs w:val="24"/>
        </w:rPr>
        <w:t xml:space="preserve"> Выбор питающего кабеля от троллеев до рубильника по нагреву</w:t>
      </w:r>
      <w:r w:rsidRPr="00A6734B">
        <w:rPr>
          <w:b/>
          <w:sz w:val="24"/>
          <w:szCs w:val="24"/>
        </w:rPr>
        <w:t>.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 w:rsidRPr="00A6734B">
        <w:rPr>
          <w:position w:val="-30"/>
          <w:sz w:val="24"/>
          <w:szCs w:val="24"/>
        </w:rPr>
        <w:object w:dxaOrig="2100" w:dyaOrig="720">
          <v:shape id="_x0000_i1102" type="#_x0000_t75" style="width:105pt;height:36pt" o:ole="">
            <v:imagedata r:id="rId157" o:title=""/>
          </v:shape>
          <o:OLEObject Type="Embed" ProgID="Equation.3" ShapeID="_x0000_i1102" DrawAspect="Content" ObjectID="_1579350910" r:id="rId158"/>
        </w:object>
      </w:r>
      <w:r w:rsidRPr="00FA05EB">
        <w:rPr>
          <w:sz w:val="24"/>
          <w:szCs w:val="24"/>
        </w:rPr>
        <w:t>,</w:t>
      </w:r>
    </w:p>
    <w:p w:rsidR="000C0C69" w:rsidRPr="00FA05EB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 xml:space="preserve">где </w:t>
      </w:r>
      <w:r w:rsidRPr="00A6734B">
        <w:rPr>
          <w:position w:val="-4"/>
          <w:sz w:val="24"/>
          <w:szCs w:val="24"/>
        </w:rPr>
        <w:object w:dxaOrig="300" w:dyaOrig="260">
          <v:shape id="_x0000_i1103" type="#_x0000_t75" style="width:15pt;height:12.75pt" o:ole="">
            <v:imagedata r:id="rId159" o:title=""/>
          </v:shape>
          <o:OLEObject Type="Embed" ProgID="Equation.3" ShapeID="_x0000_i1103" DrawAspect="Content" ObjectID="_1579350911" r:id="rId160"/>
        </w:object>
      </w:r>
      <w:r>
        <w:rPr>
          <w:sz w:val="24"/>
          <w:szCs w:val="24"/>
        </w:rPr>
        <w:t xml:space="preserve"> - расчетная мощность, потребляемая из сети группы двигателей</w:t>
      </w:r>
      <w:r w:rsidRPr="00FA05EB">
        <w:rPr>
          <w:sz w:val="24"/>
          <w:szCs w:val="24"/>
        </w:rPr>
        <w:t>.</w:t>
      </w:r>
    </w:p>
    <w:p w:rsidR="000C0C69" w:rsidRDefault="000C0C69" w:rsidP="000C0C69">
      <w:pPr>
        <w:pStyle w:val="a6"/>
        <w:spacing w:line="360" w:lineRule="auto"/>
        <w:ind w:firstLine="900"/>
        <w:rPr>
          <w:sz w:val="24"/>
          <w:szCs w:val="24"/>
        </w:rPr>
      </w:pPr>
      <w:r w:rsidRPr="00A6734B">
        <w:rPr>
          <w:b/>
          <w:position w:val="-10"/>
          <w:sz w:val="24"/>
          <w:szCs w:val="24"/>
        </w:rPr>
        <w:object w:dxaOrig="620" w:dyaOrig="320">
          <v:shape id="_x0000_i1104" type="#_x0000_t75" style="width:30.75pt;height:15.75pt" o:ole="">
            <v:imagedata r:id="rId161" o:title=""/>
          </v:shape>
          <o:OLEObject Type="Embed" ProgID="Equation.3" ShapeID="_x0000_i1104" DrawAspect="Content" ObjectID="_1579350912" r:id="rId162"/>
        </w:object>
      </w:r>
      <w:r>
        <w:rPr>
          <w:sz w:val="24"/>
          <w:szCs w:val="24"/>
        </w:rPr>
        <w:t xml:space="preserve"> - среднее значение угла равно 0</w:t>
      </w:r>
      <w:r w:rsidRPr="00F24591">
        <w:rPr>
          <w:sz w:val="24"/>
          <w:szCs w:val="24"/>
        </w:rPr>
        <w:t>,7.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 w:rsidRPr="00FA05EB">
        <w:rPr>
          <w:position w:val="-6"/>
          <w:sz w:val="24"/>
          <w:szCs w:val="24"/>
        </w:rPr>
        <w:object w:dxaOrig="1880" w:dyaOrig="279">
          <v:shape id="_x0000_i1105" type="#_x0000_t75" style="width:93.75pt;height:14.25pt" o:ole="">
            <v:imagedata r:id="rId163" o:title=""/>
          </v:shape>
          <o:OLEObject Type="Embed" ProgID="Equation.3" ShapeID="_x0000_i1105" DrawAspect="Content" ObjectID="_1579350913" r:id="rId164"/>
        </w:object>
      </w:r>
      <w:r w:rsidRPr="00FA05EB">
        <w:rPr>
          <w:sz w:val="24"/>
          <w:szCs w:val="24"/>
        </w:rPr>
        <w:t>,</w:t>
      </w:r>
      <w:r>
        <w:rPr>
          <w:sz w:val="24"/>
          <w:szCs w:val="24"/>
        </w:rPr>
        <w:t xml:space="preserve"> где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с – опытный коэффициент равен 0,3</w:t>
      </w:r>
      <w:r w:rsidRPr="00FA05EB">
        <w:rPr>
          <w:sz w:val="24"/>
          <w:szCs w:val="24"/>
        </w:rPr>
        <w:t>;</w:t>
      </w:r>
    </w:p>
    <w:p w:rsidR="000C0C69" w:rsidRPr="00FA05EB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В – опытный коэффициент равен 0</w:t>
      </w:r>
      <w:r w:rsidRPr="00FA05EB">
        <w:rPr>
          <w:sz w:val="24"/>
          <w:szCs w:val="24"/>
        </w:rPr>
        <w:t>,06 ÷ 0,18;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 w:rsidRPr="00A3786E">
        <w:rPr>
          <w:position w:val="-6"/>
          <w:sz w:val="24"/>
          <w:szCs w:val="24"/>
        </w:rPr>
        <w:object w:dxaOrig="320" w:dyaOrig="279">
          <v:shape id="_x0000_i1106" type="#_x0000_t75" style="width:15.75pt;height:14.25pt" o:ole="">
            <v:imagedata r:id="rId165" o:title=""/>
          </v:shape>
          <o:OLEObject Type="Embed" ProgID="Equation.3" ShapeID="_x0000_i1106" DrawAspect="Content" ObjectID="_1579350914" r:id="rId166"/>
        </w:object>
      </w:r>
      <w:r>
        <w:rPr>
          <w:sz w:val="24"/>
          <w:szCs w:val="24"/>
        </w:rPr>
        <w:t xml:space="preserve"> – установившаяся мощность 3 наиболее мощных двигателей при ПВ = 25</w:t>
      </w:r>
      <w:r>
        <w:rPr>
          <w:sz w:val="24"/>
          <w:szCs w:val="24"/>
          <w:rtl/>
        </w:rPr>
        <w:t>٪</w:t>
      </w:r>
    </w:p>
    <w:p w:rsidR="000C0C69" w:rsidRPr="00FA05EB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Р - установившаяся мощность всех двигателей в группе при ПВ = 25</w:t>
      </w:r>
      <w:r>
        <w:rPr>
          <w:sz w:val="24"/>
          <w:szCs w:val="24"/>
          <w:rtl/>
        </w:rPr>
        <w:t>٪</w:t>
      </w:r>
    </w:p>
    <w:p w:rsidR="000C0C69" w:rsidRPr="00A3786E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Коэффициент перехода от ПВ = 40</w:t>
      </w:r>
      <w:r>
        <w:rPr>
          <w:sz w:val="24"/>
          <w:szCs w:val="24"/>
          <w:rtl/>
        </w:rPr>
        <w:t>٪</w:t>
      </w:r>
      <w:r>
        <w:rPr>
          <w:sz w:val="24"/>
          <w:szCs w:val="24"/>
        </w:rPr>
        <w:t xml:space="preserve"> к ПВ =25</w:t>
      </w:r>
      <w:r>
        <w:rPr>
          <w:sz w:val="24"/>
          <w:szCs w:val="24"/>
          <w:rtl/>
        </w:rPr>
        <w:t>٪</w:t>
      </w:r>
    </w:p>
    <w:p w:rsidR="000C0C69" w:rsidRDefault="000C0C69" w:rsidP="000C0C69">
      <w:pPr>
        <w:spacing w:line="360" w:lineRule="auto"/>
        <w:ind w:firstLine="360"/>
      </w:pPr>
      <w:r w:rsidRPr="00A3786E">
        <w:rPr>
          <w:position w:val="-30"/>
        </w:rPr>
        <w:object w:dxaOrig="1480" w:dyaOrig="740">
          <v:shape id="_x0000_i1107" type="#_x0000_t75" style="width:74.25pt;height:36.75pt" o:ole="">
            <v:imagedata r:id="rId167" o:title=""/>
          </v:shape>
          <o:OLEObject Type="Embed" ProgID="Equation.3" ShapeID="_x0000_i1107" DrawAspect="Content" ObjectID="_1579350915" r:id="rId168"/>
        </w:object>
      </w:r>
    </w:p>
    <w:p w:rsidR="000C0C69" w:rsidRDefault="000C0C69" w:rsidP="000C0C69">
      <w:pPr>
        <w:ind w:firstLine="360"/>
      </w:pPr>
    </w:p>
    <w:p w:rsidR="000C0C69" w:rsidRDefault="000C0C69" w:rsidP="000C0C69">
      <w:pPr>
        <w:ind w:firstLine="360"/>
      </w:pPr>
    </w:p>
    <w:p w:rsidR="000C0C69" w:rsidRDefault="000C0C69" w:rsidP="000C0C69">
      <w:pPr>
        <w:ind w:firstLine="360"/>
      </w:pPr>
    </w:p>
    <w:p w:rsidR="000C0C69" w:rsidRDefault="000C0C69" w:rsidP="000C0C69">
      <w:pPr>
        <w:ind w:firstLine="360"/>
      </w:pPr>
    </w:p>
    <w:p w:rsidR="000C0C69" w:rsidRDefault="000C0C69" w:rsidP="000C0C69">
      <w:pPr>
        <w:ind w:firstLine="360"/>
      </w:pPr>
      <w:r w:rsidRPr="004648B7">
        <w:rPr>
          <w:position w:val="-30"/>
        </w:rPr>
        <w:object w:dxaOrig="4819" w:dyaOrig="720">
          <v:shape id="_x0000_i1108" type="#_x0000_t75" style="width:240.75pt;height:36pt" o:ole="">
            <v:imagedata r:id="rId169" o:title=""/>
          </v:shape>
          <o:OLEObject Type="Embed" ProgID="Equation.3" ShapeID="_x0000_i1108" DrawAspect="Content" ObjectID="_1579350916" r:id="rId170"/>
        </w:object>
      </w:r>
    </w:p>
    <w:p w:rsidR="000C0C69" w:rsidRDefault="000C0C69" w:rsidP="000C0C69">
      <w:pPr>
        <w:ind w:firstLine="360"/>
      </w:pPr>
    </w:p>
    <w:p w:rsidR="000C0C69" w:rsidRDefault="000C0C69" w:rsidP="000C0C69">
      <w:pPr>
        <w:spacing w:line="360" w:lineRule="auto"/>
        <w:ind w:firstLine="357"/>
      </w:pPr>
      <w:r>
        <w:lastRenderedPageBreak/>
        <w:t xml:space="preserve">От троллеев до рубильника выбираем </w:t>
      </w:r>
      <w:r w:rsidRPr="00490806">
        <w:t>справочнику 1 табл. 15</w:t>
      </w:r>
      <w:r>
        <w:t>переносной шланговый кабель с медными жилами на длительно допустимый ток 60 (А)</w:t>
      </w:r>
      <w:r w:rsidRPr="002269F9">
        <w:t>.</w:t>
      </w:r>
      <w:r>
        <w:t xml:space="preserve"> Сечение токопроводящей жилы 10 мм²</w:t>
      </w:r>
      <w:r w:rsidRPr="00CC0970">
        <w:t>.</w:t>
      </w:r>
    </w:p>
    <w:p w:rsidR="000C0C69" w:rsidRDefault="000C0C69" w:rsidP="000C0C69">
      <w:pPr>
        <w:spacing w:line="360" w:lineRule="auto"/>
        <w:ind w:firstLine="357"/>
      </w:pPr>
    </w:p>
    <w:p w:rsidR="000C0C69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>6</w:t>
      </w:r>
      <w:r w:rsidRPr="002269F9">
        <w:rPr>
          <w:b/>
        </w:rPr>
        <w:t>.4.2</w:t>
      </w:r>
      <w:r>
        <w:rPr>
          <w:b/>
        </w:rPr>
        <w:t xml:space="preserve"> Выбор питающего кабеля от троллеев до рубильника по потере напряжения</w:t>
      </w:r>
    </w:p>
    <w:p w:rsidR="000C0C69" w:rsidRDefault="000C0C69" w:rsidP="000C0C69">
      <w:pPr>
        <w:spacing w:line="360" w:lineRule="auto"/>
        <w:ind w:firstLine="357"/>
      </w:pPr>
      <w:r w:rsidRPr="002269F9">
        <w:rPr>
          <w:position w:val="-24"/>
        </w:rPr>
        <w:object w:dxaOrig="6560" w:dyaOrig="660">
          <v:shape id="_x0000_i1109" type="#_x0000_t75" style="width:327.75pt;height:33pt" o:ole="">
            <v:imagedata r:id="rId171" o:title=""/>
          </v:shape>
          <o:OLEObject Type="Embed" ProgID="Equation.3" ShapeID="_x0000_i1109" DrawAspect="Content" ObjectID="_1579350917" r:id="rId172"/>
        </w:object>
      </w:r>
    </w:p>
    <w:p w:rsidR="000C0C69" w:rsidRDefault="000C0C69" w:rsidP="000C0C69">
      <w:pPr>
        <w:spacing w:line="360" w:lineRule="auto"/>
        <w:ind w:firstLine="357"/>
      </w:pPr>
      <w:r>
        <w:t>Кабель по потере напряжения подходит</w:t>
      </w:r>
      <w:r w:rsidRPr="00E34BAB">
        <w:t>.</w:t>
      </w:r>
    </w:p>
    <w:p w:rsidR="000C0C69" w:rsidRDefault="000C0C69" w:rsidP="000C0C69">
      <w:pPr>
        <w:spacing w:line="360" w:lineRule="auto"/>
        <w:ind w:firstLine="357"/>
      </w:pPr>
    </w:p>
    <w:p w:rsidR="000C0C69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>6</w:t>
      </w:r>
      <w:r w:rsidRPr="00CC0970">
        <w:rPr>
          <w:b/>
        </w:rPr>
        <w:t>.5</w:t>
      </w:r>
      <w:r>
        <w:rPr>
          <w:b/>
        </w:rPr>
        <w:t xml:space="preserve"> Выбор главных троллеев</w:t>
      </w:r>
      <w:r w:rsidRPr="00CC0970">
        <w:rPr>
          <w:b/>
        </w:rPr>
        <w:t>.</w:t>
      </w:r>
    </w:p>
    <w:p w:rsidR="000C0C69" w:rsidRDefault="000C0C69" w:rsidP="000C0C69">
      <w:pPr>
        <w:spacing w:line="360" w:lineRule="auto"/>
        <w:ind w:firstLine="357"/>
      </w:pPr>
      <w:r>
        <w:t xml:space="preserve">Возьмем по </w:t>
      </w:r>
      <w:r w:rsidRPr="00490806">
        <w:t>справочнику 1 табл. 1</w:t>
      </w:r>
      <w:r>
        <w:t xml:space="preserve">4 в качестве главных троллеев угловую сталь </w:t>
      </w:r>
      <w:r w:rsidRPr="009155C9">
        <w:rPr>
          <w:position w:val="-6"/>
        </w:rPr>
        <w:object w:dxaOrig="1060" w:dyaOrig="279">
          <v:shape id="_x0000_i1110" type="#_x0000_t75" style="width:53.25pt;height:14.25pt" o:ole="">
            <v:imagedata r:id="rId173" o:title=""/>
          </v:shape>
          <o:OLEObject Type="Embed" ProgID="Equation.3" ShapeID="_x0000_i1110" DrawAspect="Content" ObjectID="_1579350918" r:id="rId174"/>
        </w:object>
      </w:r>
      <w:r>
        <w:t xml:space="preserve"> мм² на длительно допустимым переменным ток 315 А</w:t>
      </w:r>
      <w:r w:rsidRPr="009155C9">
        <w:t>,</w:t>
      </w:r>
      <w:r>
        <w:t xml:space="preserve"> и проверим их на потерю напряжения</w:t>
      </w:r>
      <w:r w:rsidRPr="009155C9">
        <w:t>.</w:t>
      </w:r>
    </w:p>
    <w:p w:rsidR="000C0C69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>6</w:t>
      </w:r>
      <w:r w:rsidRPr="009155C9">
        <w:rPr>
          <w:b/>
        </w:rPr>
        <w:t>.5.1</w:t>
      </w:r>
      <w:r>
        <w:rPr>
          <w:b/>
        </w:rPr>
        <w:t xml:space="preserve"> Находим силу пускового тока для группы двигателей</w:t>
      </w:r>
      <w:r w:rsidRPr="009155C9">
        <w:rPr>
          <w:b/>
        </w:rPr>
        <w:t>.</w:t>
      </w:r>
    </w:p>
    <w:p w:rsidR="000C0C69" w:rsidRDefault="000C0C69" w:rsidP="000C0C69">
      <w:pPr>
        <w:spacing w:line="360" w:lineRule="auto"/>
        <w:ind w:firstLine="357"/>
      </w:pPr>
      <w:r w:rsidRPr="009155C9">
        <w:rPr>
          <w:position w:val="-10"/>
        </w:rPr>
        <w:object w:dxaOrig="2620" w:dyaOrig="340">
          <v:shape id="_x0000_i1111" type="#_x0000_t75" style="width:131.25pt;height:17.25pt" o:ole="">
            <v:imagedata r:id="rId175" o:title=""/>
          </v:shape>
          <o:OLEObject Type="Embed" ProgID="Equation.3" ShapeID="_x0000_i1111" DrawAspect="Content" ObjectID="_1579350919" r:id="rId176"/>
        </w:object>
      </w:r>
      <w:r w:rsidRPr="009155C9">
        <w:t>,</w:t>
      </w:r>
      <w:r>
        <w:t xml:space="preserve"> где</w:t>
      </w:r>
    </w:p>
    <w:p w:rsidR="000C0C69" w:rsidRPr="001D7DC1" w:rsidRDefault="000C0C69" w:rsidP="000C0C69">
      <w:pPr>
        <w:spacing w:line="360" w:lineRule="auto"/>
        <w:ind w:firstLine="357"/>
      </w:pPr>
      <w:r w:rsidRPr="009155C9">
        <w:rPr>
          <w:position w:val="-6"/>
        </w:rPr>
        <w:object w:dxaOrig="360" w:dyaOrig="279">
          <v:shape id="_x0000_i1112" type="#_x0000_t75" style="width:18pt;height:14.25pt" o:ole="">
            <v:imagedata r:id="rId177" o:title=""/>
          </v:shape>
          <o:OLEObject Type="Embed" ProgID="Equation.3" ShapeID="_x0000_i1112" DrawAspect="Content" ObjectID="_1579350920" r:id="rId178"/>
        </w:object>
      </w:r>
      <w:r>
        <w:t xml:space="preserve"> - кратность силы пускового тока к номинальной силе тока у наибольшего электродвигателя</w:t>
      </w:r>
      <w:r w:rsidRPr="009155C9">
        <w:t>,</w:t>
      </w:r>
      <w:r>
        <w:t xml:space="preserve"> для АД с фазным ротором </w:t>
      </w:r>
      <w:r w:rsidRPr="001D7DC1">
        <w:rPr>
          <w:position w:val="-6"/>
        </w:rPr>
        <w:object w:dxaOrig="1060" w:dyaOrig="279">
          <v:shape id="_x0000_i1113" type="#_x0000_t75" style="width:53.25pt;height:14.25pt" o:ole="">
            <v:imagedata r:id="rId179" o:title=""/>
          </v:shape>
          <o:OLEObject Type="Embed" ProgID="Equation.3" ShapeID="_x0000_i1113" DrawAspect="Content" ObjectID="_1579350921" r:id="rId180"/>
        </w:object>
      </w:r>
      <w:r w:rsidRPr="001D7DC1">
        <w:t>.</w:t>
      </w:r>
      <w:r>
        <w:t xml:space="preserve"> Возьмем 3</w:t>
      </w:r>
      <w:r w:rsidRPr="00F24591">
        <w:t>.</w:t>
      </w:r>
    </w:p>
    <w:p w:rsidR="000C0C69" w:rsidRDefault="000C0C69" w:rsidP="000C0C69">
      <w:pPr>
        <w:spacing w:line="360" w:lineRule="auto"/>
        <w:ind w:firstLine="357"/>
      </w:pPr>
      <w:r w:rsidRPr="009155C9">
        <w:rPr>
          <w:position w:val="-10"/>
        </w:rPr>
        <w:object w:dxaOrig="780" w:dyaOrig="320">
          <v:shape id="_x0000_i1114" type="#_x0000_t75" style="width:39pt;height:15.75pt" o:ole="">
            <v:imagedata r:id="rId181" o:title=""/>
          </v:shape>
          <o:OLEObject Type="Embed" ProgID="Equation.3" ShapeID="_x0000_i1114" DrawAspect="Content" ObjectID="_1579350922" r:id="rId182"/>
        </w:object>
      </w:r>
      <w:r>
        <w:t>- наибольший ток двигателя</w:t>
      </w:r>
      <w:r>
        <w:rPr>
          <w:lang w:val="en-US"/>
        </w:rPr>
        <w:t>.</w:t>
      </w:r>
    </w:p>
    <w:p w:rsidR="000C0C69" w:rsidRDefault="000C0C69" w:rsidP="000C0C69">
      <w:pPr>
        <w:spacing w:line="360" w:lineRule="auto"/>
        <w:ind w:firstLine="357"/>
      </w:pPr>
      <w:r w:rsidRPr="001D7DC1">
        <w:rPr>
          <w:position w:val="-10"/>
        </w:rPr>
        <w:object w:dxaOrig="3460" w:dyaOrig="340">
          <v:shape id="_x0000_i1115" type="#_x0000_t75" style="width:173.25pt;height:17.25pt" o:ole="">
            <v:imagedata r:id="rId183" o:title=""/>
          </v:shape>
          <o:OLEObject Type="Embed" ProgID="Equation.3" ShapeID="_x0000_i1115" DrawAspect="Content" ObjectID="_1579350923" r:id="rId184"/>
        </w:object>
      </w:r>
    </w:p>
    <w:p w:rsidR="000C0C69" w:rsidRDefault="000C0C69" w:rsidP="000C0C69">
      <w:pPr>
        <w:spacing w:line="360" w:lineRule="auto"/>
        <w:ind w:firstLine="357"/>
      </w:pPr>
    </w:p>
    <w:p w:rsidR="000C0C69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>6</w:t>
      </w:r>
      <w:r w:rsidRPr="00CC0970">
        <w:rPr>
          <w:b/>
        </w:rPr>
        <w:t>.5.2</w:t>
      </w:r>
      <w:r>
        <w:rPr>
          <w:b/>
        </w:rPr>
        <w:t xml:space="preserve"> Выбор по потере напряжения</w:t>
      </w:r>
      <w:r w:rsidRPr="00CC0970">
        <w:rPr>
          <w:b/>
        </w:rPr>
        <w:t>.</w:t>
      </w:r>
    </w:p>
    <w:p w:rsidR="000C0C69" w:rsidRPr="001D7DC1" w:rsidRDefault="000C0C69" w:rsidP="000C0C69">
      <w:pPr>
        <w:spacing w:line="360" w:lineRule="auto"/>
        <w:ind w:firstLine="357"/>
      </w:pPr>
      <w:r w:rsidRPr="001D7DC1">
        <w:rPr>
          <w:b/>
          <w:position w:val="-28"/>
        </w:rPr>
        <w:object w:dxaOrig="2220" w:dyaOrig="680">
          <v:shape id="_x0000_i1116" type="#_x0000_t75" style="width:111pt;height:33.75pt" o:ole="">
            <v:imagedata r:id="rId185" o:title=""/>
          </v:shape>
          <o:OLEObject Type="Embed" ProgID="Equation.3" ShapeID="_x0000_i1116" DrawAspect="Content" ObjectID="_1579350924" r:id="rId186"/>
        </w:object>
      </w:r>
      <w:r w:rsidRPr="001D7DC1">
        <w:rPr>
          <w:b/>
        </w:rPr>
        <w:t>,</w:t>
      </w:r>
      <w:r w:rsidRPr="001D7DC1">
        <w:t>где</w:t>
      </w:r>
    </w:p>
    <w:p w:rsidR="000C0C69" w:rsidRDefault="000C0C69" w:rsidP="000C0C69">
      <w:pPr>
        <w:spacing w:line="360" w:lineRule="auto"/>
        <w:ind w:firstLine="357"/>
      </w:pPr>
      <w:r w:rsidRPr="001D7DC1">
        <w:rPr>
          <w:position w:val="-6"/>
        </w:rPr>
        <w:object w:dxaOrig="420" w:dyaOrig="279">
          <v:shape id="_x0000_i1117" type="#_x0000_t75" style="width:21pt;height:14.25pt" o:ole="">
            <v:imagedata r:id="rId187" o:title=""/>
          </v:shape>
          <o:OLEObject Type="Embed" ProgID="Equation.3" ShapeID="_x0000_i1117" DrawAspect="Content" ObjectID="_1579350925" r:id="rId188"/>
        </w:object>
      </w:r>
      <w:r>
        <w:t xml:space="preserve"> - потеря напряжения в стальных троллеях крана В/м</w:t>
      </w:r>
      <w:r w:rsidRPr="001D7DC1">
        <w:t>.</w:t>
      </w:r>
      <w:r>
        <w:t xml:space="preserve"> Для пускового тока 169</w:t>
      </w:r>
      <w:r w:rsidRPr="001D7DC1">
        <w:t>,</w:t>
      </w:r>
      <w:r>
        <w:t xml:space="preserve">42А находим по нанограмме значение потерь </w:t>
      </w:r>
      <w:r w:rsidRPr="001D7DC1">
        <w:rPr>
          <w:position w:val="-10"/>
        </w:rPr>
        <w:object w:dxaOrig="1180" w:dyaOrig="320">
          <v:shape id="_x0000_i1118" type="#_x0000_t75" style="width:59.25pt;height:15.75pt" o:ole="">
            <v:imagedata r:id="rId189" o:title=""/>
          </v:shape>
          <o:OLEObject Type="Embed" ProgID="Equation.3" ShapeID="_x0000_i1118" DrawAspect="Content" ObjectID="_1579350926" r:id="rId190"/>
        </w:object>
      </w:r>
    </w:p>
    <w:p w:rsidR="000C0C69" w:rsidRDefault="000C0C69" w:rsidP="000C0C69">
      <w:pPr>
        <w:spacing w:line="360" w:lineRule="auto"/>
        <w:ind w:firstLine="357"/>
      </w:pPr>
      <w:r w:rsidRPr="001D7DC1">
        <w:rPr>
          <w:position w:val="-28"/>
        </w:rPr>
        <w:object w:dxaOrig="3500" w:dyaOrig="680">
          <v:shape id="_x0000_i1119" type="#_x0000_t75" style="width:174.75pt;height:33.75pt" o:ole="">
            <v:imagedata r:id="rId191" o:title=""/>
          </v:shape>
          <o:OLEObject Type="Embed" ProgID="Equation.3" ShapeID="_x0000_i1119" DrawAspect="Content" ObjectID="_1579350927" r:id="rId192"/>
        </w:object>
      </w:r>
    </w:p>
    <w:p w:rsidR="000C0C69" w:rsidRDefault="000C0C69" w:rsidP="000C0C69">
      <w:pPr>
        <w:spacing w:line="360" w:lineRule="auto"/>
        <w:ind w:firstLine="357"/>
      </w:pPr>
      <w:r>
        <w:t>Условие проверки</w:t>
      </w:r>
      <w:r>
        <w:rPr>
          <w:lang w:val="en-US"/>
        </w:rPr>
        <w:t>:</w:t>
      </w:r>
    </w:p>
    <w:p w:rsidR="000C0C69" w:rsidRDefault="000C0C69" w:rsidP="000C0C69">
      <w:pPr>
        <w:spacing w:line="360" w:lineRule="auto"/>
        <w:ind w:firstLine="357"/>
      </w:pPr>
      <w:r w:rsidRPr="0059778C">
        <w:rPr>
          <w:position w:val="-10"/>
        </w:rPr>
        <w:object w:dxaOrig="1700" w:dyaOrig="320">
          <v:shape id="_x0000_i1120" type="#_x0000_t75" style="width:84.75pt;height:15.75pt" o:ole="">
            <v:imagedata r:id="rId193" o:title=""/>
          </v:shape>
          <o:OLEObject Type="Embed" ProgID="Equation.3" ShapeID="_x0000_i1120" DrawAspect="Content" ObjectID="_1579350928" r:id="rId194"/>
        </w:object>
      </w:r>
      <w:r>
        <w:rPr>
          <w:lang w:val="en-US"/>
        </w:rPr>
        <w:t>,</w:t>
      </w:r>
      <w:r>
        <w:t xml:space="preserve"> где</w:t>
      </w:r>
    </w:p>
    <w:p w:rsidR="000C0C69" w:rsidRDefault="000C0C69" w:rsidP="000C0C69">
      <w:pPr>
        <w:spacing w:line="360" w:lineRule="auto"/>
        <w:ind w:firstLine="357"/>
      </w:pPr>
      <w:r w:rsidRPr="0059778C">
        <w:rPr>
          <w:position w:val="-10"/>
        </w:rPr>
        <w:object w:dxaOrig="4300" w:dyaOrig="340">
          <v:shape id="_x0000_i1121" type="#_x0000_t75" style="width:215.25pt;height:17.25pt" o:ole="">
            <v:imagedata r:id="rId195" o:title=""/>
          </v:shape>
          <o:OLEObject Type="Embed" ProgID="Equation.3" ShapeID="_x0000_i1121" DrawAspect="Content" ObjectID="_1579350929" r:id="rId196"/>
        </w:object>
      </w:r>
    </w:p>
    <w:p w:rsidR="000C0C69" w:rsidRDefault="000C0C69" w:rsidP="000C0C69">
      <w:pPr>
        <w:spacing w:line="360" w:lineRule="auto"/>
        <w:ind w:firstLine="357"/>
      </w:pPr>
      <w:r w:rsidRPr="00B71C46">
        <w:rPr>
          <w:position w:val="-10"/>
        </w:rPr>
        <w:object w:dxaOrig="1240" w:dyaOrig="320">
          <v:shape id="_x0000_i1122" type="#_x0000_t75" style="width:62.25pt;height:15.75pt" o:ole="">
            <v:imagedata r:id="rId197" o:title=""/>
          </v:shape>
          <o:OLEObject Type="Embed" ProgID="Equation.3" ShapeID="_x0000_i1122" DrawAspect="Content" ObjectID="_1579350930" r:id="rId198"/>
        </w:object>
      </w:r>
    </w:p>
    <w:p w:rsidR="000C0C69" w:rsidRDefault="000C0C69" w:rsidP="000C0C69">
      <w:pPr>
        <w:spacing w:line="360" w:lineRule="auto"/>
        <w:ind w:firstLine="357"/>
      </w:pPr>
      <w:r>
        <w:t>Условие проверки выполняется</w:t>
      </w:r>
      <w:r w:rsidRPr="00B71C46">
        <w:t>,</w:t>
      </w:r>
      <w:r>
        <w:t xml:space="preserve"> значит</w:t>
      </w:r>
      <w:r w:rsidRPr="00B71C46">
        <w:t>,</w:t>
      </w:r>
      <w:r>
        <w:t xml:space="preserve"> выбранные троллеи принимаем к установке</w:t>
      </w:r>
      <w:r w:rsidRPr="00B71C46">
        <w:t>.</w:t>
      </w:r>
    </w:p>
    <w:p w:rsidR="000C0C69" w:rsidRDefault="000C0C69" w:rsidP="000C0C69">
      <w:pPr>
        <w:spacing w:line="360" w:lineRule="auto"/>
        <w:ind w:firstLine="357"/>
        <w:rPr>
          <w:b/>
          <w:sz w:val="28"/>
          <w:szCs w:val="28"/>
        </w:rPr>
      </w:pPr>
    </w:p>
    <w:p w:rsidR="000C0C69" w:rsidRDefault="000C0C69" w:rsidP="000C0C69">
      <w:pPr>
        <w:spacing w:line="360" w:lineRule="auto"/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0C0C69" w:rsidRDefault="000C0C69" w:rsidP="000C0C69">
      <w:pPr>
        <w:spacing w:line="360" w:lineRule="auto"/>
        <w:ind w:firstLine="357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7 Выбор аппаратов защиты мостового крана</w:t>
      </w:r>
    </w:p>
    <w:p w:rsidR="000C0C69" w:rsidRPr="00D91EB4" w:rsidRDefault="000C0C69" w:rsidP="000C0C69">
      <w:pPr>
        <w:spacing w:line="360" w:lineRule="auto"/>
        <w:ind w:firstLine="357"/>
        <w:jc w:val="both"/>
      </w:pPr>
      <w:r w:rsidRPr="00D91EB4">
        <w:t xml:space="preserve">Защитные панели предназначены для максимальной и нулевой  защиты двигателей. </w:t>
      </w:r>
    </w:p>
    <w:p w:rsidR="000C0C69" w:rsidRPr="00D91EB4" w:rsidRDefault="000C0C69" w:rsidP="000C0C69">
      <w:pPr>
        <w:spacing w:line="360" w:lineRule="auto"/>
        <w:ind w:firstLine="357"/>
        <w:jc w:val="both"/>
      </w:pPr>
      <w:r w:rsidRPr="00D91EB4">
        <w:t>Максимальная защита осуществляется многополюсными максимальными реле, состоящими из нескольких элементов (магнитопровод с катушкой), собранных на одном основании. Все электромагниты действуют на один общий контакт с помощью специального механизма.</w:t>
      </w:r>
    </w:p>
    <w:p w:rsidR="000C0C69" w:rsidRPr="00D91EB4" w:rsidRDefault="000C0C69" w:rsidP="000C0C69">
      <w:pPr>
        <w:spacing w:line="360" w:lineRule="auto"/>
        <w:ind w:firstLine="357"/>
        <w:jc w:val="both"/>
      </w:pPr>
      <w:r w:rsidRPr="00D91EB4">
        <w:t>При перегрузке или коротком замыкании контакты многополюсного реле размыкают цепь линейного контактора Л, который отключает все электродвигатели от сети. То же самое происходит при срабатывании концевой защиты в цепи управления электродвигателя любого механизма.</w:t>
      </w:r>
    </w:p>
    <w:p w:rsidR="000C0C69" w:rsidRPr="00D91EB4" w:rsidRDefault="000C0C69" w:rsidP="000C0C69">
      <w:pPr>
        <w:spacing w:line="360" w:lineRule="auto"/>
        <w:ind w:firstLine="357"/>
        <w:jc w:val="both"/>
      </w:pPr>
      <w:r w:rsidRPr="00D91EB4">
        <w:t xml:space="preserve">Нулевая защита осуществляется нулевыми кулачками контроллеров, исключающими линейного контактора до установления всех контроллеров в нулевое положение. </w:t>
      </w:r>
    </w:p>
    <w:p w:rsidR="000C0C69" w:rsidRPr="00D91EB4" w:rsidRDefault="000C0C69" w:rsidP="000C0C69">
      <w:pPr>
        <w:spacing w:line="360" w:lineRule="auto"/>
        <w:ind w:firstLine="357"/>
        <w:jc w:val="both"/>
      </w:pPr>
      <w:r w:rsidRPr="00D91EB4">
        <w:t>Панель размещается в закрывающемся шкафу, установленном в кабинете крановщика. В этом шкафу находится рубильник Р., линейный контактор Л, предохранители для цепей управления, кнопка включения  главного линейного контактора и максимального реле.</w:t>
      </w:r>
    </w:p>
    <w:p w:rsidR="000C0C69" w:rsidRPr="00D91EB4" w:rsidRDefault="000C0C69" w:rsidP="000C0C69">
      <w:pPr>
        <w:spacing w:line="360" w:lineRule="auto"/>
        <w:ind w:firstLine="357"/>
        <w:jc w:val="both"/>
      </w:pPr>
      <w:r w:rsidRPr="00D91EB4">
        <w:t>Выбрать защитную панель – значит, выбрать вариант размещения реле. Правильный выбор схемы панели позволяет защитить двигатель с подходящими проводами необходимых линейных сечений. Провода близких или одинаковых сечений можно объединить под общее реле.</w:t>
      </w:r>
    </w:p>
    <w:p w:rsidR="000C0C69" w:rsidRPr="00D91EB4" w:rsidRDefault="000C0C69" w:rsidP="000C0C69">
      <w:pPr>
        <w:spacing w:line="360" w:lineRule="auto"/>
        <w:ind w:firstLine="357"/>
        <w:jc w:val="both"/>
        <w:rPr>
          <w:i/>
        </w:rPr>
      </w:pPr>
      <w:r w:rsidRPr="00D91EB4">
        <w:t>ПУЭ предусматривает обязательную установку индивидуальных реле для каждого двигателя крана хотя бы в одной фазе. Для сохранения количества максимальных реле двигатели питающие провода которых имеют близкие сечения могут защищаться общими реле.</w:t>
      </w:r>
    </w:p>
    <w:p w:rsidR="000C0C69" w:rsidRDefault="000C0C69" w:rsidP="000C0C69">
      <w:pPr>
        <w:pStyle w:val="a6"/>
        <w:spacing w:line="360" w:lineRule="auto"/>
        <w:ind w:firstLine="357"/>
        <w:jc w:val="both"/>
        <w:rPr>
          <w:sz w:val="24"/>
          <w:szCs w:val="24"/>
        </w:rPr>
      </w:pPr>
      <w:r>
        <w:rPr>
          <w:sz w:val="24"/>
          <w:szCs w:val="24"/>
        </w:rPr>
        <w:t>По своему назначению мостовые краны относятся к категории оборудования повышенной опасности, что связано как с работой в помещениях, где находятся люди и ценное оборудование, так и с работой крановщика и ремонтными работами на самом кране. Ограждение и заземление электрооборудования в кабине управления, блокировка дверей и люка выхода на галерею крана, конечные выключатели на всех направлениях движения, предотвращение у всех типов электроприводов крановых механизмов не допустимых перегрузок, могущих возникнуть в процессе работы – вот тот общий перечень работ, который должны выполнять аппараты защиты.</w:t>
      </w:r>
    </w:p>
    <w:p w:rsidR="000C0C69" w:rsidRDefault="000C0C69" w:rsidP="000C0C69">
      <w:pPr>
        <w:pStyle w:val="a6"/>
        <w:spacing w:line="360" w:lineRule="auto"/>
        <w:ind w:firstLine="357"/>
        <w:rPr>
          <w:sz w:val="24"/>
          <w:szCs w:val="24"/>
        </w:rPr>
      </w:pPr>
    </w:p>
    <w:p w:rsidR="000C0C69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>7</w:t>
      </w:r>
      <w:r w:rsidRPr="00710446">
        <w:rPr>
          <w:b/>
        </w:rPr>
        <w:t>.</w:t>
      </w:r>
      <w:r>
        <w:rPr>
          <w:b/>
        </w:rPr>
        <w:t>1 Выбор защитной панели</w:t>
      </w:r>
      <w:r w:rsidRPr="00710446">
        <w:rPr>
          <w:b/>
        </w:rPr>
        <w:t>.</w:t>
      </w:r>
    </w:p>
    <w:p w:rsidR="000C0C69" w:rsidRPr="00710446" w:rsidRDefault="000C0C69" w:rsidP="000C0C69">
      <w:pPr>
        <w:pStyle w:val="a6"/>
        <w:spacing w:line="360" w:lineRule="auto"/>
        <w:ind w:firstLine="360"/>
        <w:rPr>
          <w:b/>
          <w:sz w:val="24"/>
          <w:szCs w:val="24"/>
        </w:rPr>
      </w:pPr>
      <w:r>
        <w:rPr>
          <w:b/>
          <w:sz w:val="24"/>
          <w:szCs w:val="24"/>
        </w:rPr>
        <w:t>7</w:t>
      </w:r>
      <w:r w:rsidRPr="00710446">
        <w:rPr>
          <w:b/>
          <w:sz w:val="24"/>
          <w:szCs w:val="24"/>
        </w:rPr>
        <w:t>.1.1Определяем суммарный ток у всех электродвигателей.</w:t>
      </w:r>
    </w:p>
    <w:p w:rsidR="000C0C69" w:rsidRDefault="000C0C69" w:rsidP="000C0C69">
      <w:pPr>
        <w:spacing w:line="360" w:lineRule="auto"/>
        <w:ind w:firstLine="357"/>
      </w:pPr>
      <w:r w:rsidRPr="00E7118F">
        <w:rPr>
          <w:position w:val="-14"/>
        </w:rPr>
        <w:object w:dxaOrig="7780" w:dyaOrig="400">
          <v:shape id="_x0000_i1123" type="#_x0000_t75" style="width:389.25pt;height:20.25pt" o:ole="">
            <v:imagedata r:id="rId199" o:title=""/>
          </v:shape>
          <o:OLEObject Type="Embed" ProgID="Equation.3" ShapeID="_x0000_i1123" DrawAspect="Content" ObjectID="_1579350931" r:id="rId200"/>
        </w:object>
      </w:r>
      <w:r w:rsidRPr="00A43A25">
        <w:t xml:space="preserve">, </w:t>
      </w:r>
      <w:r>
        <w:t>где</w:t>
      </w:r>
    </w:p>
    <w:p w:rsidR="000C0C69" w:rsidRDefault="000C0C69" w:rsidP="000C0C69">
      <w:pPr>
        <w:spacing w:line="360" w:lineRule="auto"/>
        <w:ind w:firstLine="357"/>
      </w:pPr>
      <w:r w:rsidRPr="00A43A25">
        <w:rPr>
          <w:position w:val="-6"/>
        </w:rPr>
        <w:object w:dxaOrig="260" w:dyaOrig="279">
          <v:shape id="_x0000_i1124" type="#_x0000_t75" style="width:12.75pt;height:14.25pt" o:ole="">
            <v:imagedata r:id="rId201" o:title=""/>
          </v:shape>
          <o:OLEObject Type="Embed" ProgID="Equation.3" ShapeID="_x0000_i1124" DrawAspect="Content" ObjectID="_1579350932" r:id="rId202"/>
        </w:object>
      </w:r>
      <w:r>
        <w:t xml:space="preserve"> - ток двигателей электрогидротолкателей кВт</w:t>
      </w:r>
      <w:r w:rsidRPr="00A43A25">
        <w:t>;</w:t>
      </w:r>
    </w:p>
    <w:p w:rsidR="000C0C69" w:rsidRDefault="000C0C69" w:rsidP="000C0C69">
      <w:pPr>
        <w:spacing w:line="360" w:lineRule="auto"/>
        <w:ind w:firstLine="357"/>
      </w:pPr>
      <w:r w:rsidRPr="00A43A25">
        <w:rPr>
          <w:position w:val="-6"/>
        </w:rPr>
        <w:object w:dxaOrig="680" w:dyaOrig="279">
          <v:shape id="_x0000_i1125" type="#_x0000_t75" style="width:33.75pt;height:14.25pt" o:ole="">
            <v:imagedata r:id="rId203" o:title=""/>
          </v:shape>
          <o:OLEObject Type="Embed" ProgID="Equation.3" ShapeID="_x0000_i1125" DrawAspect="Content" ObjectID="_1579350933" r:id="rId204"/>
        </w:object>
      </w:r>
      <w:r w:rsidRPr="00482C6C">
        <w:t xml:space="preserve">, </w:t>
      </w:r>
      <w:r w:rsidRPr="00A43A25">
        <w:rPr>
          <w:position w:val="-6"/>
          <w:lang w:val="en-US"/>
        </w:rPr>
        <w:object w:dxaOrig="720" w:dyaOrig="279">
          <v:shape id="_x0000_i1126" type="#_x0000_t75" style="width:36pt;height:14.25pt" o:ole="">
            <v:imagedata r:id="rId205" o:title=""/>
          </v:shape>
          <o:OLEObject Type="Embed" ProgID="Equation.3" ShapeID="_x0000_i1126" DrawAspect="Content" ObjectID="_1579350934" r:id="rId206"/>
        </w:object>
      </w:r>
      <w:r w:rsidRPr="00482C6C">
        <w:t xml:space="preserve">, </w:t>
      </w:r>
      <w:r w:rsidRPr="00A43A25">
        <w:rPr>
          <w:position w:val="-6"/>
          <w:lang w:val="en-US"/>
        </w:rPr>
        <w:object w:dxaOrig="499" w:dyaOrig="279">
          <v:shape id="_x0000_i1127" type="#_x0000_t75" style="width:24.75pt;height:14.25pt" o:ole="">
            <v:imagedata r:id="rId207" o:title=""/>
          </v:shape>
          <o:OLEObject Type="Embed" ProgID="Equation.3" ShapeID="_x0000_i1127" DrawAspect="Content" ObjectID="_1579350935" r:id="rId208"/>
        </w:object>
      </w:r>
      <w:r w:rsidRPr="00482C6C">
        <w:t xml:space="preserve"> - </w:t>
      </w:r>
      <w:r>
        <w:t>токи двигателей подъема</w:t>
      </w:r>
      <w:r w:rsidRPr="00482C6C">
        <w:t>,</w:t>
      </w:r>
      <w:r>
        <w:t xml:space="preserve"> тележки и моста</w:t>
      </w:r>
      <w:r w:rsidRPr="00482C6C">
        <w:t>.</w:t>
      </w:r>
    </w:p>
    <w:p w:rsidR="000C0C69" w:rsidRDefault="000C0C69" w:rsidP="000C0C69">
      <w:pPr>
        <w:spacing w:line="360" w:lineRule="auto"/>
        <w:ind w:firstLine="357"/>
      </w:pPr>
    </w:p>
    <w:p w:rsidR="000C0C69" w:rsidRDefault="000C0C69" w:rsidP="000C0C69">
      <w:pPr>
        <w:spacing w:line="360" w:lineRule="auto"/>
        <w:ind w:firstLine="357"/>
      </w:pPr>
    </w:p>
    <w:p w:rsidR="000C0C69" w:rsidRDefault="000C0C69" w:rsidP="000C0C69">
      <w:pPr>
        <w:spacing w:line="360" w:lineRule="auto"/>
        <w:ind w:firstLine="357"/>
      </w:pPr>
      <w:r>
        <w:t xml:space="preserve">По  </w:t>
      </w:r>
      <w:r w:rsidRPr="00490806">
        <w:t xml:space="preserve">справочнику 1 табл. </w:t>
      </w:r>
      <w:r>
        <w:t>2</w:t>
      </w:r>
      <w:r w:rsidRPr="00490806">
        <w:t>5</w:t>
      </w:r>
      <w:r>
        <w:t xml:space="preserve"> выбираем защитную панель ПЗКБ – 160</w:t>
      </w:r>
      <w:r w:rsidRPr="00482C6C">
        <w:t>.</w:t>
      </w:r>
    </w:p>
    <w:p w:rsidR="000C0C69" w:rsidRPr="00482C6C" w:rsidRDefault="000C0C69" w:rsidP="000C0C69">
      <w:pPr>
        <w:spacing w:line="360" w:lineRule="auto"/>
        <w:ind w:firstLine="357"/>
      </w:pPr>
      <w:r>
        <w:t>Каталожный номер 3ТД</w:t>
      </w:r>
      <w:r w:rsidRPr="00482C6C">
        <w:t>.660.046.3</w:t>
      </w:r>
    </w:p>
    <w:p w:rsidR="000C0C69" w:rsidRDefault="000C0C69" w:rsidP="000C0C69">
      <w:pPr>
        <w:spacing w:line="360" w:lineRule="auto"/>
        <w:ind w:firstLine="357"/>
      </w:pPr>
      <w:r>
        <w:t>Номинальное напряжение 380 В</w:t>
      </w:r>
      <w:r w:rsidRPr="00482C6C">
        <w:t>.</w:t>
      </w:r>
    </w:p>
    <w:p w:rsidR="000C0C69" w:rsidRDefault="000C0C69" w:rsidP="000C0C69">
      <w:pPr>
        <w:spacing w:line="360" w:lineRule="auto"/>
        <w:ind w:firstLine="357"/>
      </w:pPr>
      <w:r>
        <w:t>Номинальный ток продолжительного режима – 160 А</w:t>
      </w:r>
      <w:r w:rsidRPr="00482C6C">
        <w:t>.</w:t>
      </w:r>
    </w:p>
    <w:p w:rsidR="000C0C69" w:rsidRDefault="000C0C69" w:rsidP="000C0C69">
      <w:pPr>
        <w:spacing w:line="360" w:lineRule="auto"/>
        <w:ind w:firstLine="357"/>
      </w:pPr>
      <w:r>
        <w:t>Суммарный номинальный ток электродвигателя – 260 А</w:t>
      </w:r>
      <w:r w:rsidRPr="00482C6C">
        <w:t>.</w:t>
      </w:r>
    </w:p>
    <w:p w:rsidR="000C0C69" w:rsidRPr="00CC0970" w:rsidRDefault="000C0C69" w:rsidP="000C0C69">
      <w:pPr>
        <w:spacing w:line="360" w:lineRule="auto"/>
        <w:ind w:firstLine="357"/>
      </w:pPr>
      <w:r>
        <w:t>Число реле максимального тока РЭО 401 – 8</w:t>
      </w:r>
      <w:r w:rsidRPr="00482C6C">
        <w:t>.</w:t>
      </w:r>
    </w:p>
    <w:p w:rsidR="000C0C69" w:rsidRDefault="000C0C69" w:rsidP="000C0C69">
      <w:pPr>
        <w:spacing w:line="360" w:lineRule="auto"/>
        <w:ind w:firstLine="357"/>
      </w:pPr>
      <w:r>
        <w:t>Максимальный коммутационный ток – 1600 А</w:t>
      </w:r>
      <w:r w:rsidRPr="00CC0970">
        <w:t>.</w:t>
      </w:r>
    </w:p>
    <w:p w:rsidR="000C0C69" w:rsidRDefault="000C0C69" w:rsidP="000C0C69">
      <w:pPr>
        <w:spacing w:line="360" w:lineRule="auto"/>
        <w:ind w:firstLine="357"/>
      </w:pPr>
      <w:r>
        <w:t>Ток термической стойкости – 3000 А</w:t>
      </w:r>
      <w:r w:rsidRPr="00CC0970">
        <w:t>.</w:t>
      </w:r>
    </w:p>
    <w:p w:rsidR="000C0C69" w:rsidRDefault="000C0C69" w:rsidP="000C0C69">
      <w:pPr>
        <w:spacing w:line="360" w:lineRule="auto"/>
        <w:ind w:firstLine="357"/>
      </w:pPr>
    </w:p>
    <w:p w:rsidR="000C0C69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>7</w:t>
      </w:r>
      <w:r w:rsidRPr="00CC0970">
        <w:rPr>
          <w:b/>
        </w:rPr>
        <w:t>.2</w:t>
      </w:r>
      <w:r>
        <w:rPr>
          <w:b/>
        </w:rPr>
        <w:t xml:space="preserve"> Выбор реле максимального тока</w:t>
      </w:r>
      <w:r w:rsidRPr="00CC0970">
        <w:rPr>
          <w:b/>
        </w:rPr>
        <w:t>.</w:t>
      </w:r>
    </w:p>
    <w:p w:rsidR="000C0C69" w:rsidRDefault="000C0C69" w:rsidP="000C0C69">
      <w:pPr>
        <w:spacing w:line="360" w:lineRule="auto"/>
        <w:ind w:firstLine="357"/>
      </w:pPr>
      <w:r>
        <w:t>Выбираем реле типа РЭО</w:t>
      </w:r>
      <w:r w:rsidRPr="00AB38A1">
        <w:t>.</w:t>
      </w:r>
      <w:r>
        <w:t>401</w:t>
      </w:r>
      <w:r w:rsidRPr="00AB38A1">
        <w:t>.</w:t>
      </w:r>
      <w:r>
        <w:t xml:space="preserve"> по току уставки</w:t>
      </w:r>
      <w:r w:rsidRPr="00AB38A1">
        <w:t>,</w:t>
      </w:r>
      <w:r>
        <w:t xml:space="preserve"> который равен 250 ÷ 270</w:t>
      </w:r>
      <w:r w:rsidRPr="00AB38A1">
        <w:rPr>
          <w:position w:val="-10"/>
        </w:rPr>
        <w:object w:dxaOrig="260" w:dyaOrig="320">
          <v:shape id="_x0000_i1128" type="#_x0000_t75" style="width:12.75pt;height:15.75pt" o:ole="">
            <v:imagedata r:id="rId209" o:title=""/>
          </v:shape>
          <o:OLEObject Type="Embed" ProgID="Equation.3" ShapeID="_x0000_i1128" DrawAspect="Content" ObjectID="_1579350936" r:id="rId210"/>
        </w:object>
      </w:r>
      <w:r>
        <w:t xml:space="preserve"> от номинального тока электродвигателя</w:t>
      </w:r>
      <w:r w:rsidRPr="00AB38A1">
        <w:t>.</w:t>
      </w:r>
      <w:r>
        <w:t xml:space="preserve"> Возьмем величину тока уставкиравной</w:t>
      </w:r>
      <w:r w:rsidRPr="00AB38A1">
        <w:rPr>
          <w:position w:val="-10"/>
        </w:rPr>
        <w:object w:dxaOrig="780" w:dyaOrig="320">
          <v:shape id="_x0000_i1129" type="#_x0000_t75" style="width:39pt;height:15.75pt" o:ole="">
            <v:imagedata r:id="rId211" o:title=""/>
          </v:shape>
          <o:OLEObject Type="Embed" ProgID="Equation.3" ShapeID="_x0000_i1129" DrawAspect="Content" ObjectID="_1579350937" r:id="rId212"/>
        </w:object>
      </w:r>
      <w:r>
        <w:t xml:space="preserve"> А</w:t>
      </w:r>
      <w:r w:rsidRPr="0050579A">
        <w:t>.</w:t>
      </w:r>
    </w:p>
    <w:p w:rsidR="000C0C69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 xml:space="preserve"> Определяем ток уставки для главного двигателя подъема</w:t>
      </w:r>
      <w:r w:rsidRPr="00AB38A1">
        <w:rPr>
          <w:b/>
        </w:rPr>
        <w:t>.</w:t>
      </w:r>
    </w:p>
    <w:p w:rsidR="000C0C69" w:rsidRPr="00F355C4" w:rsidRDefault="000C0C69" w:rsidP="000C0C69">
      <w:pPr>
        <w:spacing w:line="360" w:lineRule="auto"/>
        <w:ind w:firstLine="357"/>
      </w:pPr>
      <w:r w:rsidRPr="00AB38A1">
        <w:rPr>
          <w:b/>
          <w:position w:val="-10"/>
        </w:rPr>
        <w:object w:dxaOrig="3100" w:dyaOrig="340">
          <v:shape id="_x0000_i1130" type="#_x0000_t75" style="width:155.25pt;height:17.25pt" o:ole="">
            <v:imagedata r:id="rId213" o:title=""/>
          </v:shape>
          <o:OLEObject Type="Embed" ProgID="Equation.3" ShapeID="_x0000_i1130" DrawAspect="Content" ObjectID="_1579350938" r:id="rId214"/>
        </w:object>
      </w:r>
      <w:r w:rsidRPr="006A73FF">
        <w:rPr>
          <w:b/>
        </w:rPr>
        <w:t>,</w:t>
      </w:r>
      <w:r w:rsidRPr="00F355C4">
        <w:t>где</w:t>
      </w:r>
    </w:p>
    <w:p w:rsidR="000C0C69" w:rsidRDefault="000C0C69" w:rsidP="000C0C69">
      <w:pPr>
        <w:spacing w:line="360" w:lineRule="auto"/>
        <w:ind w:firstLine="357"/>
      </w:pPr>
      <w:r w:rsidRPr="00F355C4">
        <w:rPr>
          <w:position w:val="-6"/>
        </w:rPr>
        <w:object w:dxaOrig="279" w:dyaOrig="279">
          <v:shape id="_x0000_i1131" type="#_x0000_t75" style="width:14.25pt;height:14.25pt" o:ole="">
            <v:imagedata r:id="rId215" o:title=""/>
          </v:shape>
          <o:OLEObject Type="Embed" ProgID="Equation.3" ShapeID="_x0000_i1131" DrawAspect="Content" ObjectID="_1579350939" r:id="rId216"/>
        </w:object>
      </w:r>
      <w:r>
        <w:t xml:space="preserve"> - ток двигателя подъема</w:t>
      </w:r>
      <w:r w:rsidRPr="006A73FF">
        <w:t>;</w:t>
      </w:r>
    </w:p>
    <w:p w:rsidR="000C0C69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 xml:space="preserve">  Определяем ток уставки для двигателя механизма передвижения тележки</w:t>
      </w:r>
      <w:r w:rsidRPr="00F355C4">
        <w:rPr>
          <w:b/>
        </w:rPr>
        <w:t>.</w:t>
      </w:r>
    </w:p>
    <w:p w:rsidR="000C0C69" w:rsidRDefault="000C0C69" w:rsidP="000C0C69">
      <w:pPr>
        <w:spacing w:line="360" w:lineRule="auto"/>
        <w:ind w:firstLine="357"/>
        <w:rPr>
          <w:b/>
        </w:rPr>
      </w:pPr>
      <w:r w:rsidRPr="00F355C4">
        <w:rPr>
          <w:b/>
          <w:position w:val="-10"/>
        </w:rPr>
        <w:object w:dxaOrig="2980" w:dyaOrig="340">
          <v:shape id="_x0000_i1132" type="#_x0000_t75" style="width:149.25pt;height:17.25pt" o:ole="">
            <v:imagedata r:id="rId217" o:title=""/>
          </v:shape>
          <o:OLEObject Type="Embed" ProgID="Equation.3" ShapeID="_x0000_i1132" DrawAspect="Content" ObjectID="_1579350940" r:id="rId218"/>
        </w:object>
      </w:r>
    </w:p>
    <w:p w:rsidR="000C0C69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 xml:space="preserve">  Определяем ток уставки для двигателя механизма передвижения моста</w:t>
      </w:r>
      <w:r w:rsidRPr="00F355C4">
        <w:rPr>
          <w:b/>
        </w:rPr>
        <w:t>.</w:t>
      </w:r>
    </w:p>
    <w:p w:rsidR="000C0C69" w:rsidRDefault="000C0C69" w:rsidP="000C0C69">
      <w:pPr>
        <w:spacing w:line="360" w:lineRule="auto"/>
        <w:ind w:firstLine="357"/>
        <w:rPr>
          <w:b/>
        </w:rPr>
      </w:pPr>
      <w:r w:rsidRPr="00F355C4">
        <w:rPr>
          <w:b/>
          <w:position w:val="-10"/>
        </w:rPr>
        <w:object w:dxaOrig="3860" w:dyaOrig="340">
          <v:shape id="_x0000_i1133" type="#_x0000_t75" style="width:192.75pt;height:17.25pt" o:ole="">
            <v:imagedata r:id="rId219" o:title=""/>
          </v:shape>
          <o:OLEObject Type="Embed" ProgID="Equation.3" ShapeID="_x0000_i1133" DrawAspect="Content" ObjectID="_1579350941" r:id="rId220"/>
        </w:object>
      </w:r>
    </w:p>
    <w:p w:rsidR="000C0C69" w:rsidRDefault="000C0C69" w:rsidP="000C0C69">
      <w:pPr>
        <w:spacing w:line="360" w:lineRule="auto"/>
        <w:ind w:firstLine="357"/>
        <w:rPr>
          <w:b/>
        </w:rPr>
      </w:pPr>
      <w:r w:rsidRPr="002F1750">
        <w:rPr>
          <w:b/>
        </w:rPr>
        <w:t xml:space="preserve">По току уставок выбираем реле </w:t>
      </w:r>
      <w:r>
        <w:rPr>
          <w:b/>
        </w:rPr>
        <w:t xml:space="preserve"> справ. 1, табл. 16 </w:t>
      </w:r>
      <w:r w:rsidRPr="002F1750">
        <w:rPr>
          <w:b/>
        </w:rPr>
        <w:t>и сводим в таблицу 13.</w:t>
      </w:r>
    </w:p>
    <w:tbl>
      <w:tblPr>
        <w:tblStyle w:val="a3"/>
        <w:tblW w:w="0" w:type="auto"/>
        <w:jc w:val="center"/>
        <w:tblLook w:val="01E0" w:firstRow="1" w:lastRow="1" w:firstColumn="1" w:lastColumn="1" w:noHBand="0" w:noVBand="0"/>
      </w:tblPr>
      <w:tblGrid>
        <w:gridCol w:w="1985"/>
        <w:gridCol w:w="1134"/>
        <w:gridCol w:w="1985"/>
        <w:gridCol w:w="1966"/>
        <w:gridCol w:w="2629"/>
      </w:tblGrid>
      <w:tr w:rsidR="000C0C69" w:rsidRPr="00904031" w:rsidTr="003E5C09">
        <w:trPr>
          <w:trHeight w:val="567"/>
          <w:jc w:val="center"/>
        </w:trPr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Обозначение</w:t>
            </w:r>
          </w:p>
        </w:tc>
        <w:tc>
          <w:tcPr>
            <w:tcW w:w="1134" w:type="dxa"/>
            <w:vAlign w:val="center"/>
          </w:tcPr>
          <w:p w:rsidR="000C0C69" w:rsidRPr="00904031" w:rsidRDefault="000C0C69" w:rsidP="003E5C09">
            <w:pPr>
              <w:jc w:val="center"/>
              <w:rPr>
                <w:i/>
                <w:sz w:val="28"/>
                <w:szCs w:val="28"/>
              </w:rPr>
            </w:pPr>
            <w:r w:rsidRPr="002F1750">
              <w:rPr>
                <w:i/>
                <w:position w:val="-10"/>
                <w:sz w:val="28"/>
                <w:szCs w:val="28"/>
              </w:rPr>
              <w:object w:dxaOrig="279" w:dyaOrig="320">
                <v:shape id="_x0000_i1134" type="#_x0000_t75" style="width:14.25pt;height:15.75pt" o:ole="">
                  <v:imagedata r:id="rId221" o:title=""/>
                </v:shape>
                <o:OLEObject Type="Embed" ProgID="Equation.3" ShapeID="_x0000_i1134" DrawAspect="Content" ObjectID="_1579350942" r:id="rId222"/>
              </w:object>
            </w:r>
            <w:r w:rsidRPr="00904031">
              <w:rPr>
                <w:i/>
                <w:sz w:val="28"/>
                <w:szCs w:val="28"/>
              </w:rPr>
              <w:t>, А</w:t>
            </w:r>
          </w:p>
        </w:tc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Тип реле</w:t>
            </w:r>
          </w:p>
        </w:tc>
        <w:tc>
          <w:tcPr>
            <w:tcW w:w="1966" w:type="dxa"/>
            <w:vAlign w:val="center"/>
          </w:tcPr>
          <w:p w:rsidR="000C0C69" w:rsidRPr="00904031" w:rsidRDefault="000C0C69" w:rsidP="003E5C09">
            <w:pPr>
              <w:rPr>
                <w:i/>
                <w:sz w:val="28"/>
                <w:szCs w:val="28"/>
              </w:rPr>
            </w:pPr>
            <w:r>
              <w:rPr>
                <w:i/>
              </w:rPr>
              <w:t>Длительный ток</w:t>
            </w:r>
            <w:r w:rsidRPr="00904031">
              <w:rPr>
                <w:i/>
                <w:sz w:val="28"/>
                <w:szCs w:val="28"/>
              </w:rPr>
              <w:t>, А</w:t>
            </w:r>
          </w:p>
        </w:tc>
        <w:tc>
          <w:tcPr>
            <w:tcW w:w="2629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 xml:space="preserve">Пределы регулирования, </w:t>
            </w:r>
            <w:r w:rsidRPr="00904031">
              <w:rPr>
                <w:i/>
              </w:rPr>
              <w:t>А</w:t>
            </w:r>
          </w:p>
        </w:tc>
      </w:tr>
      <w:tr w:rsidR="000C0C69" w:rsidRPr="00904031" w:rsidTr="003E5C09">
        <w:trPr>
          <w:trHeight w:val="284"/>
          <w:jc w:val="center"/>
        </w:trPr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1КА1</w:t>
            </w:r>
          </w:p>
        </w:tc>
        <w:tc>
          <w:tcPr>
            <w:tcW w:w="1134" w:type="dxa"/>
            <w:vMerge w:val="restart"/>
            <w:vAlign w:val="center"/>
          </w:tcPr>
          <w:p w:rsidR="000C0C69" w:rsidRPr="00490806" w:rsidRDefault="000C0C69" w:rsidP="003E5C09">
            <w:pPr>
              <w:jc w:val="center"/>
            </w:pPr>
            <w:r>
              <w:t>102</w:t>
            </w:r>
            <w:r w:rsidRPr="00490806">
              <w:t>,96</w:t>
            </w:r>
          </w:p>
        </w:tc>
        <w:tc>
          <w:tcPr>
            <w:tcW w:w="1985" w:type="dxa"/>
            <w:vMerge w:val="restart"/>
            <w:vAlign w:val="center"/>
          </w:tcPr>
          <w:p w:rsidR="000C0C69" w:rsidRPr="00490806" w:rsidRDefault="000C0C69" w:rsidP="003E5C09">
            <w:pPr>
              <w:jc w:val="center"/>
            </w:pPr>
            <w:r w:rsidRPr="00904031">
              <w:t>6ТД237.004-</w:t>
            </w:r>
            <w:r w:rsidRPr="00490806">
              <w:t>6</w:t>
            </w:r>
          </w:p>
        </w:tc>
        <w:tc>
          <w:tcPr>
            <w:tcW w:w="1966" w:type="dxa"/>
            <w:vMerge w:val="restart"/>
            <w:vAlign w:val="center"/>
          </w:tcPr>
          <w:p w:rsidR="000C0C69" w:rsidRPr="00490806" w:rsidRDefault="000C0C69" w:rsidP="003E5C09">
            <w:pPr>
              <w:jc w:val="center"/>
            </w:pPr>
            <w:r w:rsidRPr="00490806">
              <w:t>40</w:t>
            </w:r>
          </w:p>
        </w:tc>
        <w:tc>
          <w:tcPr>
            <w:tcW w:w="2629" w:type="dxa"/>
            <w:vMerge w:val="restart"/>
            <w:vAlign w:val="center"/>
          </w:tcPr>
          <w:p w:rsidR="000C0C69" w:rsidRPr="00904031" w:rsidRDefault="000C0C69" w:rsidP="003E5C09">
            <w:pPr>
              <w:jc w:val="center"/>
            </w:pPr>
            <w:r>
              <w:t>52</w:t>
            </w:r>
            <w:r w:rsidRPr="00904031">
              <w:t>…</w:t>
            </w:r>
            <w:r>
              <w:t>160</w:t>
            </w:r>
          </w:p>
        </w:tc>
      </w:tr>
      <w:tr w:rsidR="000C0C69" w:rsidRPr="00904031" w:rsidTr="003E5C09">
        <w:trPr>
          <w:trHeight w:val="284"/>
          <w:jc w:val="center"/>
        </w:trPr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1КА2</w:t>
            </w:r>
          </w:p>
        </w:tc>
        <w:tc>
          <w:tcPr>
            <w:tcW w:w="1134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1985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1966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2629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</w:tr>
      <w:tr w:rsidR="000C0C69" w:rsidRPr="00904031" w:rsidTr="003E5C09">
        <w:trPr>
          <w:trHeight w:val="284"/>
          <w:jc w:val="center"/>
        </w:trPr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1КА3</w:t>
            </w:r>
          </w:p>
        </w:tc>
        <w:tc>
          <w:tcPr>
            <w:tcW w:w="1134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1985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1966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2629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</w:tr>
      <w:tr w:rsidR="000C0C69" w:rsidRPr="00904031" w:rsidTr="003E5C09">
        <w:trPr>
          <w:trHeight w:val="284"/>
          <w:jc w:val="center"/>
        </w:trPr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2КА1</w:t>
            </w:r>
          </w:p>
        </w:tc>
        <w:tc>
          <w:tcPr>
            <w:tcW w:w="1134" w:type="dxa"/>
            <w:vMerge w:val="restart"/>
            <w:vAlign w:val="center"/>
          </w:tcPr>
          <w:p w:rsidR="000C0C69" w:rsidRPr="00904031" w:rsidRDefault="000C0C69" w:rsidP="003E5C09">
            <w:pPr>
              <w:jc w:val="center"/>
            </w:pPr>
            <w:r>
              <w:t>39</w:t>
            </w:r>
          </w:p>
        </w:tc>
        <w:tc>
          <w:tcPr>
            <w:tcW w:w="1985" w:type="dxa"/>
            <w:vMerge w:val="restart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6ТД237.004-7</w:t>
            </w:r>
          </w:p>
        </w:tc>
        <w:tc>
          <w:tcPr>
            <w:tcW w:w="1966" w:type="dxa"/>
            <w:vMerge w:val="restart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38</w:t>
            </w:r>
          </w:p>
        </w:tc>
        <w:tc>
          <w:tcPr>
            <w:tcW w:w="2629" w:type="dxa"/>
            <w:vMerge w:val="restart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33…100</w:t>
            </w:r>
          </w:p>
        </w:tc>
      </w:tr>
      <w:tr w:rsidR="000C0C69" w:rsidRPr="00904031" w:rsidTr="003E5C09">
        <w:trPr>
          <w:trHeight w:val="284"/>
          <w:jc w:val="center"/>
        </w:trPr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2КА2</w:t>
            </w:r>
          </w:p>
        </w:tc>
        <w:tc>
          <w:tcPr>
            <w:tcW w:w="1134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1985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1966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2629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</w:tr>
      <w:tr w:rsidR="000C0C69" w:rsidRPr="00904031" w:rsidTr="003E5C09">
        <w:trPr>
          <w:trHeight w:val="284"/>
          <w:jc w:val="center"/>
        </w:trPr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2КА3</w:t>
            </w:r>
          </w:p>
        </w:tc>
        <w:tc>
          <w:tcPr>
            <w:tcW w:w="1134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1985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1966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  <w:tc>
          <w:tcPr>
            <w:tcW w:w="2629" w:type="dxa"/>
            <w:vMerge/>
            <w:vAlign w:val="center"/>
          </w:tcPr>
          <w:p w:rsidR="000C0C69" w:rsidRPr="00904031" w:rsidRDefault="000C0C69" w:rsidP="003E5C09">
            <w:pPr>
              <w:jc w:val="center"/>
            </w:pPr>
          </w:p>
        </w:tc>
      </w:tr>
      <w:tr w:rsidR="000C0C69" w:rsidRPr="00904031" w:rsidTr="003E5C09">
        <w:trPr>
          <w:trHeight w:val="284"/>
          <w:jc w:val="center"/>
        </w:trPr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3КА1</w:t>
            </w:r>
          </w:p>
        </w:tc>
        <w:tc>
          <w:tcPr>
            <w:tcW w:w="1134" w:type="dxa"/>
            <w:vMerge w:val="restart"/>
            <w:vAlign w:val="center"/>
          </w:tcPr>
          <w:p w:rsidR="000C0C69" w:rsidRPr="00904031" w:rsidRDefault="000C0C69" w:rsidP="003E5C09">
            <w:pPr>
              <w:jc w:val="center"/>
            </w:pPr>
            <w:r>
              <w:t>156</w:t>
            </w:r>
          </w:p>
        </w:tc>
        <w:tc>
          <w:tcPr>
            <w:tcW w:w="1985" w:type="dxa"/>
            <w:vMerge w:val="restart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6ТД237.004-</w:t>
            </w:r>
            <w:r>
              <w:t>6</w:t>
            </w:r>
          </w:p>
        </w:tc>
        <w:tc>
          <w:tcPr>
            <w:tcW w:w="1966" w:type="dxa"/>
            <w:vMerge w:val="restart"/>
            <w:vAlign w:val="center"/>
          </w:tcPr>
          <w:p w:rsidR="000C0C69" w:rsidRPr="00904031" w:rsidRDefault="000C0C69" w:rsidP="003E5C09">
            <w:pPr>
              <w:jc w:val="center"/>
            </w:pPr>
            <w:r>
              <w:t>40</w:t>
            </w:r>
          </w:p>
        </w:tc>
        <w:tc>
          <w:tcPr>
            <w:tcW w:w="2629" w:type="dxa"/>
            <w:vMerge w:val="restart"/>
            <w:vAlign w:val="center"/>
          </w:tcPr>
          <w:p w:rsidR="000C0C69" w:rsidRPr="00904031" w:rsidRDefault="000C0C69" w:rsidP="003E5C09">
            <w:pPr>
              <w:jc w:val="center"/>
            </w:pPr>
            <w:r>
              <w:t>52</w:t>
            </w:r>
            <w:r w:rsidRPr="00904031">
              <w:t>…</w:t>
            </w:r>
            <w:r>
              <w:t>160</w:t>
            </w:r>
          </w:p>
        </w:tc>
      </w:tr>
      <w:tr w:rsidR="000C0C69" w:rsidRPr="00904031" w:rsidTr="003E5C09">
        <w:trPr>
          <w:trHeight w:val="284"/>
          <w:jc w:val="center"/>
        </w:trPr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3КА2</w:t>
            </w:r>
          </w:p>
        </w:tc>
        <w:tc>
          <w:tcPr>
            <w:tcW w:w="1134" w:type="dxa"/>
            <w:vMerge/>
            <w:vAlign w:val="center"/>
          </w:tcPr>
          <w:p w:rsidR="000C0C69" w:rsidRPr="00904031" w:rsidRDefault="000C0C69" w:rsidP="003E5C0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85" w:type="dxa"/>
            <w:vMerge/>
            <w:vAlign w:val="center"/>
          </w:tcPr>
          <w:p w:rsidR="000C0C69" w:rsidRPr="00904031" w:rsidRDefault="000C0C69" w:rsidP="003E5C0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66" w:type="dxa"/>
            <w:vMerge/>
            <w:vAlign w:val="center"/>
          </w:tcPr>
          <w:p w:rsidR="000C0C69" w:rsidRPr="00904031" w:rsidRDefault="000C0C69" w:rsidP="003E5C0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629" w:type="dxa"/>
            <w:vMerge/>
            <w:vAlign w:val="center"/>
          </w:tcPr>
          <w:p w:rsidR="000C0C69" w:rsidRPr="00904031" w:rsidRDefault="000C0C69" w:rsidP="003E5C09">
            <w:pPr>
              <w:jc w:val="center"/>
              <w:rPr>
                <w:sz w:val="22"/>
                <w:szCs w:val="22"/>
              </w:rPr>
            </w:pPr>
          </w:p>
        </w:tc>
      </w:tr>
      <w:tr w:rsidR="000C0C69" w:rsidRPr="00904031" w:rsidTr="003E5C09">
        <w:trPr>
          <w:trHeight w:val="284"/>
          <w:jc w:val="center"/>
        </w:trPr>
        <w:tc>
          <w:tcPr>
            <w:tcW w:w="1985" w:type="dxa"/>
            <w:vAlign w:val="center"/>
          </w:tcPr>
          <w:p w:rsidR="000C0C69" w:rsidRPr="00904031" w:rsidRDefault="000C0C69" w:rsidP="003E5C09">
            <w:pPr>
              <w:jc w:val="center"/>
            </w:pPr>
            <w:r w:rsidRPr="00904031">
              <w:t>3КА3</w:t>
            </w:r>
          </w:p>
        </w:tc>
        <w:tc>
          <w:tcPr>
            <w:tcW w:w="1134" w:type="dxa"/>
            <w:vMerge/>
            <w:vAlign w:val="center"/>
          </w:tcPr>
          <w:p w:rsidR="000C0C69" w:rsidRPr="00904031" w:rsidRDefault="000C0C69" w:rsidP="003E5C0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85" w:type="dxa"/>
            <w:vMerge/>
            <w:vAlign w:val="center"/>
          </w:tcPr>
          <w:p w:rsidR="000C0C69" w:rsidRPr="00904031" w:rsidRDefault="000C0C69" w:rsidP="003E5C0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966" w:type="dxa"/>
            <w:vMerge/>
            <w:vAlign w:val="center"/>
          </w:tcPr>
          <w:p w:rsidR="000C0C69" w:rsidRPr="00904031" w:rsidRDefault="000C0C69" w:rsidP="003E5C0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2629" w:type="dxa"/>
            <w:vMerge/>
            <w:vAlign w:val="center"/>
          </w:tcPr>
          <w:p w:rsidR="000C0C69" w:rsidRPr="00904031" w:rsidRDefault="000C0C69" w:rsidP="003E5C09">
            <w:pPr>
              <w:jc w:val="center"/>
              <w:rPr>
                <w:sz w:val="22"/>
                <w:szCs w:val="22"/>
              </w:rPr>
            </w:pPr>
          </w:p>
        </w:tc>
      </w:tr>
    </w:tbl>
    <w:p w:rsidR="000C0C69" w:rsidRPr="00E93C11" w:rsidRDefault="000C0C69" w:rsidP="000C0C69">
      <w:pPr>
        <w:spacing w:line="360" w:lineRule="auto"/>
        <w:ind w:firstLine="357"/>
        <w:rPr>
          <w:b/>
        </w:rPr>
      </w:pPr>
      <w:r w:rsidRPr="00E93C11">
        <w:rPr>
          <w:b/>
        </w:rPr>
        <w:t>Схема защитной панели.</w:t>
      </w:r>
    </w:p>
    <w:p w:rsidR="000C0C69" w:rsidRDefault="000C0C69" w:rsidP="000C0C69">
      <w:pPr>
        <w:spacing w:line="360" w:lineRule="auto"/>
        <w:ind w:firstLine="357"/>
        <w:jc w:val="center"/>
        <w:rPr>
          <w:lang w:val="en-US"/>
        </w:rPr>
      </w:pPr>
    </w:p>
    <w:p w:rsidR="000C0C69" w:rsidRPr="003B608B" w:rsidRDefault="000C0C69" w:rsidP="000C0C69">
      <w:pPr>
        <w:spacing w:line="360" w:lineRule="auto"/>
        <w:ind w:firstLine="357"/>
        <w:jc w:val="center"/>
        <w:rPr>
          <w:lang w:val="en-US"/>
        </w:rPr>
      </w:pPr>
    </w:p>
    <w:p w:rsidR="000C0C69" w:rsidRDefault="000C0C69" w:rsidP="000C0C69">
      <w:pPr>
        <w:spacing w:line="360" w:lineRule="auto"/>
        <w:ind w:firstLine="357"/>
        <w:rPr>
          <w:lang w:val="en-US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600200</wp:posOffset>
            </wp:positionH>
            <wp:positionV relativeFrom="paragraph">
              <wp:posOffset>0</wp:posOffset>
            </wp:positionV>
            <wp:extent cx="2857500" cy="2057400"/>
            <wp:effectExtent l="0" t="0" r="0" b="0"/>
            <wp:wrapTight wrapText="bothSides">
              <wp:wrapPolygon edited="0">
                <wp:start x="0" y="0"/>
                <wp:lineTo x="0" y="21400"/>
                <wp:lineTo x="21456" y="21400"/>
                <wp:lineTo x="21456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lum bright="12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C0C69" w:rsidRDefault="000C0C69" w:rsidP="000C0C69">
      <w:pPr>
        <w:spacing w:line="360" w:lineRule="auto"/>
        <w:ind w:firstLine="357"/>
        <w:rPr>
          <w:lang w:val="en-US"/>
        </w:rPr>
      </w:pPr>
    </w:p>
    <w:p w:rsidR="000C0C69" w:rsidRDefault="000C0C69" w:rsidP="000C0C69">
      <w:pPr>
        <w:spacing w:line="360" w:lineRule="auto"/>
        <w:ind w:firstLine="357"/>
        <w:rPr>
          <w:lang w:val="en-US"/>
        </w:rPr>
      </w:pPr>
    </w:p>
    <w:p w:rsidR="000C0C69" w:rsidRDefault="000C0C69" w:rsidP="000C0C69">
      <w:pPr>
        <w:spacing w:line="360" w:lineRule="auto"/>
        <w:ind w:firstLine="357"/>
        <w:rPr>
          <w:lang w:val="en-US"/>
        </w:rPr>
      </w:pPr>
    </w:p>
    <w:p w:rsidR="000C0C69" w:rsidRDefault="000C0C69" w:rsidP="000C0C69">
      <w:pPr>
        <w:spacing w:line="360" w:lineRule="auto"/>
        <w:ind w:firstLine="357"/>
        <w:rPr>
          <w:lang w:val="en-US"/>
        </w:rPr>
      </w:pPr>
    </w:p>
    <w:p w:rsidR="000C0C69" w:rsidRDefault="000C0C69" w:rsidP="000C0C69">
      <w:pPr>
        <w:spacing w:line="360" w:lineRule="auto"/>
        <w:ind w:firstLine="357"/>
        <w:rPr>
          <w:lang w:val="en-US"/>
        </w:rPr>
      </w:pPr>
    </w:p>
    <w:p w:rsidR="000C0C69" w:rsidRDefault="000C0C69" w:rsidP="000C0C69">
      <w:pPr>
        <w:spacing w:line="360" w:lineRule="auto"/>
        <w:ind w:firstLine="357"/>
        <w:rPr>
          <w:lang w:val="en-US"/>
        </w:rPr>
      </w:pPr>
    </w:p>
    <w:p w:rsidR="000C0C69" w:rsidRDefault="000C0C69" w:rsidP="000C0C69">
      <w:pPr>
        <w:spacing w:line="360" w:lineRule="auto"/>
        <w:ind w:firstLine="357"/>
        <w:rPr>
          <w:b/>
          <w:lang w:val="en-US"/>
        </w:rPr>
      </w:pPr>
      <w:r>
        <w:rPr>
          <w:b/>
        </w:rPr>
        <w:t>7</w:t>
      </w:r>
      <w:r>
        <w:rPr>
          <w:b/>
          <w:lang w:val="en-US"/>
        </w:rPr>
        <w:t xml:space="preserve">.3 </w:t>
      </w:r>
      <w:r>
        <w:rPr>
          <w:b/>
        </w:rPr>
        <w:t>Выбор контактора защитной панели</w:t>
      </w:r>
      <w:r>
        <w:rPr>
          <w:b/>
          <w:lang w:val="en-US"/>
        </w:rPr>
        <w:t>.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В электроприводах продолжительного режима с редкими включениями (контакторы защитных панелей и т.п.) выбор контактора производится по номинальному току продолжительного режима, который равен 49, 42 А.</w:t>
      </w:r>
    </w:p>
    <w:p w:rsidR="000C0C69" w:rsidRDefault="000C0C69" w:rsidP="000C0C69">
      <w:pPr>
        <w:pStyle w:val="a6"/>
        <w:spacing w:line="360" w:lineRule="auto"/>
        <w:ind w:firstLine="360"/>
        <w:jc w:val="both"/>
        <w:rPr>
          <w:sz w:val="24"/>
          <w:szCs w:val="24"/>
        </w:rPr>
      </w:pPr>
      <w:r>
        <w:rPr>
          <w:sz w:val="24"/>
          <w:szCs w:val="24"/>
        </w:rPr>
        <w:t>Выбираем контактор КТ-132-Е на номинальный ток 75 А.</w:t>
      </w:r>
    </w:p>
    <w:p w:rsidR="000C0C69" w:rsidRDefault="000C0C69" w:rsidP="000C0C69">
      <w:pPr>
        <w:spacing w:line="360" w:lineRule="auto"/>
        <w:ind w:firstLine="357"/>
      </w:pPr>
      <w:r>
        <w:t>Число главных контактов – 3</w:t>
      </w:r>
      <w:r w:rsidRPr="00CC0970">
        <w:t>;</w:t>
      </w:r>
    </w:p>
    <w:p w:rsidR="000C0C69" w:rsidRPr="00F7603D" w:rsidRDefault="000C0C69" w:rsidP="000C0C69">
      <w:pPr>
        <w:spacing w:line="360" w:lineRule="auto"/>
        <w:ind w:firstLine="357"/>
      </w:pPr>
    </w:p>
    <w:p w:rsidR="000C0C69" w:rsidRDefault="000C0C69" w:rsidP="000C0C69">
      <w:pPr>
        <w:spacing w:line="360" w:lineRule="auto"/>
        <w:ind w:firstLine="357"/>
        <w:rPr>
          <w:b/>
        </w:rPr>
      </w:pPr>
      <w:r>
        <w:rPr>
          <w:b/>
        </w:rPr>
        <w:t>7</w:t>
      </w:r>
      <w:r w:rsidRPr="00CC0970">
        <w:rPr>
          <w:b/>
        </w:rPr>
        <w:t>.4</w:t>
      </w:r>
      <w:r>
        <w:rPr>
          <w:b/>
        </w:rPr>
        <w:t xml:space="preserve"> Выбор рубильника</w:t>
      </w:r>
      <w:r w:rsidRPr="00CC0970">
        <w:rPr>
          <w:b/>
        </w:rPr>
        <w:t>.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Выбор рубильника производим, как и выбор плавкой вставки предохранителя защищающей линию из нескольких двигателей.</w:t>
      </w:r>
    </w:p>
    <w:p w:rsidR="000C0C69" w:rsidRDefault="000C0C69" w:rsidP="000C0C69">
      <w:pPr>
        <w:pStyle w:val="a6"/>
        <w:spacing w:line="360" w:lineRule="auto"/>
        <w:ind w:firstLine="855"/>
        <w:rPr>
          <w:sz w:val="24"/>
          <w:szCs w:val="24"/>
        </w:rPr>
      </w:pPr>
      <w:r w:rsidRPr="003F6665">
        <w:rPr>
          <w:position w:val="-24"/>
          <w:sz w:val="24"/>
          <w:szCs w:val="24"/>
        </w:rPr>
        <w:object w:dxaOrig="1240" w:dyaOrig="620">
          <v:shape id="_x0000_i1135" type="#_x0000_t75" style="width:62.25pt;height:30.75pt" o:ole="">
            <v:imagedata r:id="rId224" o:title=""/>
          </v:shape>
          <o:OLEObject Type="Embed" ProgID="Equation.3" ShapeID="_x0000_i1135" DrawAspect="Content" ObjectID="_1579350943" r:id="rId225"/>
        </w:object>
      </w:r>
    </w:p>
    <w:p w:rsidR="000C0C69" w:rsidRDefault="000C0C69" w:rsidP="000C0C69">
      <w:pPr>
        <w:pStyle w:val="a6"/>
        <w:spacing w:line="360" w:lineRule="auto"/>
        <w:ind w:firstLine="855"/>
        <w:rPr>
          <w:sz w:val="24"/>
          <w:szCs w:val="24"/>
        </w:rPr>
      </w:pPr>
      <w:r>
        <w:rPr>
          <w:sz w:val="24"/>
          <w:szCs w:val="24"/>
          <w:lang w:val="en-US"/>
        </w:rPr>
        <w:t>Ic</w:t>
      </w:r>
      <w:r>
        <w:rPr>
          <w:sz w:val="24"/>
          <w:szCs w:val="24"/>
        </w:rPr>
        <w:t xml:space="preserve"> – номинальный ток плавкой вставки, А</w:t>
      </w:r>
    </w:p>
    <w:p w:rsidR="000C0C69" w:rsidRDefault="000C0C69" w:rsidP="000C0C69">
      <w:pPr>
        <w:pStyle w:val="a6"/>
        <w:spacing w:line="360" w:lineRule="auto"/>
        <w:ind w:firstLine="855"/>
        <w:rPr>
          <w:sz w:val="24"/>
          <w:szCs w:val="24"/>
        </w:rPr>
      </w:pPr>
      <w:r>
        <w:rPr>
          <w:sz w:val="24"/>
          <w:szCs w:val="24"/>
          <w:lang w:val="en-US"/>
        </w:rPr>
        <w:t>In</w:t>
      </w:r>
      <w:r>
        <w:rPr>
          <w:sz w:val="24"/>
          <w:szCs w:val="24"/>
        </w:rPr>
        <w:t xml:space="preserve"> – пусковой ток, равен 3</w:t>
      </w:r>
      <w:r>
        <w:rPr>
          <w:sz w:val="24"/>
          <w:szCs w:val="24"/>
          <w:lang w:val="en-US"/>
        </w:rPr>
        <w:t>I</w:t>
      </w:r>
      <w:r>
        <w:rPr>
          <w:sz w:val="24"/>
          <w:szCs w:val="24"/>
        </w:rPr>
        <w:t>м</w:t>
      </w:r>
    </w:p>
    <w:p w:rsidR="000C0C69" w:rsidRDefault="000C0C69" w:rsidP="000C0C69">
      <w:pPr>
        <w:pStyle w:val="a6"/>
        <w:spacing w:line="360" w:lineRule="auto"/>
        <w:ind w:firstLine="855"/>
        <w:rPr>
          <w:sz w:val="24"/>
          <w:szCs w:val="24"/>
        </w:rPr>
      </w:pPr>
      <w:r w:rsidRPr="003B22A4">
        <w:rPr>
          <w:position w:val="-28"/>
          <w:sz w:val="24"/>
          <w:szCs w:val="24"/>
        </w:rPr>
        <w:object w:dxaOrig="4000" w:dyaOrig="660">
          <v:shape id="_x0000_i1136" type="#_x0000_t75" style="width:200.25pt;height:33pt" o:ole="">
            <v:imagedata r:id="rId226" o:title=""/>
          </v:shape>
          <o:OLEObject Type="Embed" ProgID="Equation.3" ShapeID="_x0000_i1136" DrawAspect="Content" ObjectID="_1579350944" r:id="rId227"/>
        </w:object>
      </w:r>
    </w:p>
    <w:p w:rsidR="000C0C69" w:rsidRPr="00CC0970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Выбираем рубильник с разрывными контактами типа РП - 3 с номинальным током на 100 А и с числом полюсов – 3. Вес с плитой – 7</w:t>
      </w:r>
      <w:r w:rsidRPr="00362C97">
        <w:rPr>
          <w:sz w:val="24"/>
          <w:szCs w:val="24"/>
        </w:rPr>
        <w:t>,</w:t>
      </w:r>
      <w:r>
        <w:rPr>
          <w:sz w:val="24"/>
          <w:szCs w:val="24"/>
        </w:rPr>
        <w:t>1кг</w:t>
      </w:r>
      <w:r w:rsidRPr="00362C97">
        <w:rPr>
          <w:sz w:val="24"/>
          <w:szCs w:val="24"/>
        </w:rPr>
        <w:t>.</w:t>
      </w:r>
    </w:p>
    <w:p w:rsidR="000C0C69" w:rsidRPr="00CC0970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</w:p>
    <w:p w:rsidR="000C0C69" w:rsidRPr="004F357A" w:rsidRDefault="000C0C69" w:rsidP="000C0C69">
      <w:pPr>
        <w:pStyle w:val="a6"/>
        <w:spacing w:line="360" w:lineRule="auto"/>
        <w:ind w:firstLine="360"/>
        <w:rPr>
          <w:b/>
          <w:sz w:val="24"/>
          <w:szCs w:val="24"/>
        </w:rPr>
      </w:pPr>
      <w:r>
        <w:rPr>
          <w:b/>
          <w:sz w:val="24"/>
          <w:szCs w:val="24"/>
        </w:rPr>
        <w:t>7</w:t>
      </w:r>
      <w:r w:rsidRPr="004F357A">
        <w:rPr>
          <w:b/>
          <w:sz w:val="24"/>
          <w:szCs w:val="24"/>
        </w:rPr>
        <w:t>.5</w:t>
      </w:r>
      <w:r>
        <w:rPr>
          <w:b/>
          <w:sz w:val="24"/>
          <w:szCs w:val="24"/>
        </w:rPr>
        <w:t xml:space="preserve"> Выбор конечных выключателей</w:t>
      </w:r>
      <w:r w:rsidRPr="004F357A">
        <w:rPr>
          <w:b/>
          <w:sz w:val="24"/>
          <w:szCs w:val="24"/>
        </w:rPr>
        <w:t>.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Для механизмов горизонтального перемещения выбираем рычажные конечные выключатели с самовозвратом КУ-701 с числом включений в час 600  и скоростью движения механизма 5 – 150 м/мин.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Для механизмов подъема выбираем рычажные конечные выключатели с самовозвратом под действием груза КУ-703 с числом включений в час 600  и скоростью движения механизма 1 – 80 м/мин.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t>Для блокировки дверей и люка выбираем рычажные конечные выключатели с самовозвратом ВП-16ЛГ-23Б с числом включений в час 300  и скоростью движения механизма без ограничения.</w:t>
      </w:r>
    </w:p>
    <w:p w:rsidR="000C0C69" w:rsidRDefault="000C0C69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lastRenderedPageBreak/>
        <w:t>Для аварийного отключения цепиуправления выбираем выключатель ВУ-22-2Б4 УЗ, а для включения цепи управления кнопку управления КУ – 121/2 с напряжением 380 В, длительно допустимым током 5 А и количеством общих контактов – 4.</w:t>
      </w:r>
    </w:p>
    <w:p w:rsidR="0069400B" w:rsidRDefault="0069400B">
      <w:pPr>
        <w:spacing w:after="200" w:line="276" w:lineRule="auto"/>
      </w:pPr>
      <w:r>
        <w:br w:type="page"/>
      </w:r>
    </w:p>
    <w:p w:rsidR="000C0C69" w:rsidRDefault="00D93A1E" w:rsidP="000C0C69">
      <w:pPr>
        <w:pStyle w:val="a6"/>
        <w:spacing w:line="360" w:lineRule="auto"/>
        <w:ind w:firstLine="360"/>
        <w:rPr>
          <w:sz w:val="24"/>
          <w:szCs w:val="24"/>
        </w:rPr>
      </w:pPr>
      <w:r>
        <w:rPr>
          <w:sz w:val="24"/>
          <w:szCs w:val="24"/>
        </w:rPr>
        <w:lastRenderedPageBreak/>
        <w:t>ПРИЛОЖЕНИ</w:t>
      </w:r>
      <w:r w:rsidR="0081119B">
        <w:rPr>
          <w:sz w:val="24"/>
          <w:szCs w:val="24"/>
        </w:rPr>
        <w:t xml:space="preserve">Е </w:t>
      </w:r>
    </w:p>
    <w:p w:rsidR="0069400B" w:rsidRPr="0069400B" w:rsidRDefault="0069400B" w:rsidP="0069400B">
      <w:pPr>
        <w:rPr>
          <w:sz w:val="28"/>
        </w:rPr>
      </w:pPr>
      <w:r w:rsidRPr="0069400B">
        <w:rPr>
          <w:sz w:val="28"/>
        </w:rPr>
        <w:t xml:space="preserve">Таблица 1 - Основные технические данные электродвигателей серии </w:t>
      </w:r>
    </w:p>
    <w:p w:rsidR="0069400B" w:rsidRPr="0069400B" w:rsidRDefault="0069400B" w:rsidP="0069400B">
      <w:pPr>
        <w:rPr>
          <w:sz w:val="28"/>
          <w:lang w:val="en-US"/>
        </w:rPr>
      </w:pPr>
      <w:r w:rsidRPr="0069400B">
        <w:rPr>
          <w:sz w:val="28"/>
          <w:lang w:val="en-US"/>
        </w:rPr>
        <w:t>MTF</w:t>
      </w:r>
      <w:r w:rsidRPr="0069400B">
        <w:rPr>
          <w:sz w:val="28"/>
        </w:rPr>
        <w:t xml:space="preserve">(50Гц, 220/380, 500В). </w:t>
      </w:r>
      <w:r w:rsidRPr="0069400B">
        <w:rPr>
          <w:sz w:val="28"/>
          <w:lang w:val="en-US"/>
        </w:rPr>
        <w:t>[1]</w:t>
      </w:r>
    </w:p>
    <w:tbl>
      <w:tblPr>
        <w:tblW w:w="0" w:type="auto"/>
        <w:tblInd w:w="-8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02"/>
        <w:gridCol w:w="882"/>
        <w:gridCol w:w="882"/>
        <w:gridCol w:w="882"/>
        <w:gridCol w:w="883"/>
        <w:gridCol w:w="915"/>
        <w:gridCol w:w="847"/>
        <w:gridCol w:w="886"/>
        <w:gridCol w:w="990"/>
        <w:gridCol w:w="887"/>
        <w:gridCol w:w="886"/>
      </w:tblGrid>
      <w:tr w:rsidR="0069400B" w:rsidRPr="0069400B" w:rsidTr="003E5C09">
        <w:trPr>
          <w:cantSplit/>
          <w:trHeight w:val="355"/>
        </w:trPr>
        <w:tc>
          <w:tcPr>
            <w:tcW w:w="1602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Тип двигателя</w:t>
            </w:r>
          </w:p>
        </w:tc>
        <w:tc>
          <w:tcPr>
            <w:tcW w:w="3529" w:type="dxa"/>
            <w:gridSpan w:val="4"/>
          </w:tcPr>
          <w:p w:rsidR="0069400B" w:rsidRPr="0069400B" w:rsidRDefault="0069400B" w:rsidP="0069400B">
            <w:pPr>
              <w:rPr>
                <w:sz w:val="20"/>
              </w:rPr>
            </w:pPr>
            <w:r w:rsidRPr="0069400B">
              <w:rPr>
                <w:sz w:val="20"/>
              </w:rPr>
              <w:t xml:space="preserve">Мощность на валу, кВт при ПВ,% </w:t>
            </w:r>
          </w:p>
        </w:tc>
        <w:tc>
          <w:tcPr>
            <w:tcW w:w="915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n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об/мин</w:t>
            </w:r>
          </w:p>
        </w:tc>
        <w:tc>
          <w:tcPr>
            <w:tcW w:w="847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КПД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%</w:t>
            </w:r>
          </w:p>
        </w:tc>
        <w:tc>
          <w:tcPr>
            <w:tcW w:w="886" w:type="dxa"/>
            <w:vMerge w:val="restart"/>
          </w:tcPr>
          <w:p w:rsidR="0069400B" w:rsidRPr="0069400B" w:rsidRDefault="0069400B" w:rsidP="0069400B">
            <w:pPr>
              <w:rPr>
                <w:sz w:val="20"/>
              </w:rPr>
            </w:pPr>
            <w:r w:rsidRPr="0069400B">
              <w:rPr>
                <w:sz w:val="20"/>
                <w:lang w:val="en-US"/>
              </w:rPr>
              <w:t>Mmax</w:t>
            </w:r>
            <w:r w:rsidRPr="0069400B">
              <w:rPr>
                <w:sz w:val="20"/>
              </w:rPr>
              <w:t>,</w:t>
            </w:r>
          </w:p>
          <w:p w:rsidR="0069400B" w:rsidRPr="0069400B" w:rsidRDefault="0069400B" w:rsidP="0069400B">
            <w:pPr>
              <w:rPr>
                <w:sz w:val="20"/>
              </w:rPr>
            </w:pPr>
            <w:r w:rsidRPr="0069400B">
              <w:rPr>
                <w:sz w:val="20"/>
              </w:rPr>
              <w:t>Н.м</w:t>
            </w:r>
          </w:p>
        </w:tc>
        <w:tc>
          <w:tcPr>
            <w:tcW w:w="990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омент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инерции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  <w:lang w:val="en-US"/>
              </w:rPr>
              <w:t>J</w:t>
            </w:r>
            <w:r w:rsidRPr="0069400B">
              <w:rPr>
                <w:sz w:val="20"/>
              </w:rPr>
              <w:t xml:space="preserve"> кг. м</w:t>
            </w:r>
            <w:r w:rsidRPr="0069400B">
              <w:rPr>
                <w:sz w:val="20"/>
                <w:szCs w:val="20"/>
                <w:vertAlign w:val="superscript"/>
              </w:rPr>
              <w:t>2</w:t>
            </w:r>
            <w:r w:rsidRPr="0069400B">
              <w:rPr>
                <w:sz w:val="20"/>
              </w:rPr>
              <w:t xml:space="preserve">. </w:t>
            </w:r>
          </w:p>
        </w:tc>
        <w:tc>
          <w:tcPr>
            <w:tcW w:w="887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  <w:lang w:val="en-US"/>
              </w:rPr>
              <w:t>I</w:t>
            </w:r>
            <w:r w:rsidRPr="0069400B">
              <w:rPr>
                <w:sz w:val="20"/>
              </w:rPr>
              <w:t>2ном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А</w:t>
            </w:r>
          </w:p>
        </w:tc>
        <w:tc>
          <w:tcPr>
            <w:tcW w:w="886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Е2 ном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В</w:t>
            </w:r>
          </w:p>
        </w:tc>
      </w:tr>
      <w:tr w:rsidR="0069400B" w:rsidRPr="0069400B" w:rsidTr="003E5C09">
        <w:trPr>
          <w:cantSplit/>
          <w:trHeight w:val="355"/>
        </w:trPr>
        <w:tc>
          <w:tcPr>
            <w:tcW w:w="1602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0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0</w:t>
            </w:r>
          </w:p>
        </w:tc>
        <w:tc>
          <w:tcPr>
            <w:tcW w:w="915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847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886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99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887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886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  <w:lang w:val="en-US"/>
              </w:rPr>
              <w:t>MTF</w:t>
            </w:r>
            <w:r w:rsidRPr="0069400B">
              <w:rPr>
                <w:sz w:val="20"/>
              </w:rPr>
              <w:t xml:space="preserve"> 011-6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,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,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,2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0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0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9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021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6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,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,5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6</w:t>
            </w: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012-6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,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,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,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,7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4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9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20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4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6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029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,4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44</w:t>
            </w: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111-6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,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,8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7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9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20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5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048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,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,5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6</w:t>
            </w: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112-6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,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,0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9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0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4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37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067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1,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9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2,0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16</w:t>
            </w: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211-6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,0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9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5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91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115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9,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5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6</w:t>
            </w:r>
          </w:p>
        </w:tc>
      </w:tr>
      <w:tr w:rsidR="0069400B" w:rsidRPr="0069400B" w:rsidTr="003E5C09">
        <w:trPr>
          <w:trHeight w:val="372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311-6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4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,0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2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0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7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14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225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4,0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2</w:t>
            </w: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 xml:space="preserve">MTF 312-6 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9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2,0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5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71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312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4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6,0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19</w:t>
            </w: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411-6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7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,0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70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3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38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5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7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0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9,0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19</w:t>
            </w: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412-6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,0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7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75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3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2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675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1,0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5</w:t>
            </w: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311-8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,0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6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10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3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65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275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6,0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45</w:t>
            </w: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312-8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,2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0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0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5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22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387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2,0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65</w:t>
            </w:r>
          </w:p>
        </w:tc>
      </w:tr>
      <w:tr w:rsidR="0069400B" w:rsidRPr="0069400B" w:rsidTr="003E5C09">
        <w:trPr>
          <w:trHeight w:val="355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411-8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3,0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8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0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1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15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69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537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9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8,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2,0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06</w:t>
            </w:r>
          </w:p>
        </w:tc>
      </w:tr>
      <w:tr w:rsidR="0069400B" w:rsidRPr="0069400B" w:rsidTr="003E5C09">
        <w:trPr>
          <w:trHeight w:val="372"/>
        </w:trPr>
        <w:tc>
          <w:tcPr>
            <w:tcW w:w="160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F 412-8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88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,0</w:t>
            </w:r>
          </w:p>
        </w:tc>
        <w:tc>
          <w:tcPr>
            <w:tcW w:w="915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0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1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30</w:t>
            </w:r>
          </w:p>
        </w:tc>
        <w:tc>
          <w:tcPr>
            <w:tcW w:w="84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3</w:t>
            </w:r>
          </w:p>
        </w:tc>
        <w:tc>
          <w:tcPr>
            <w:tcW w:w="99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75</w:t>
            </w:r>
          </w:p>
        </w:tc>
        <w:tc>
          <w:tcPr>
            <w:tcW w:w="887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8,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7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3,0</w:t>
            </w:r>
          </w:p>
        </w:tc>
        <w:tc>
          <w:tcPr>
            <w:tcW w:w="886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48</w:t>
            </w:r>
          </w:p>
        </w:tc>
      </w:tr>
    </w:tbl>
    <w:p w:rsidR="0069400B" w:rsidRPr="0069400B" w:rsidRDefault="0069400B" w:rsidP="0069400B">
      <w:pPr>
        <w:jc w:val="center"/>
        <w:rPr>
          <w:sz w:val="20"/>
        </w:rPr>
      </w:pPr>
    </w:p>
    <w:p w:rsidR="0069400B" w:rsidRPr="0069400B" w:rsidRDefault="0069400B" w:rsidP="0069400B">
      <w:pPr>
        <w:jc w:val="center"/>
        <w:rPr>
          <w:sz w:val="20"/>
        </w:rPr>
      </w:pPr>
    </w:p>
    <w:p w:rsidR="0069400B" w:rsidRPr="0069400B" w:rsidRDefault="0069400B" w:rsidP="0069400B">
      <w:pPr>
        <w:jc w:val="center"/>
        <w:rPr>
          <w:sz w:val="20"/>
        </w:rPr>
      </w:pPr>
    </w:p>
    <w:p w:rsidR="0069400B" w:rsidRPr="0069400B" w:rsidRDefault="0069400B" w:rsidP="0069400B">
      <w:pPr>
        <w:rPr>
          <w:sz w:val="20"/>
        </w:rPr>
      </w:pPr>
    </w:p>
    <w:p w:rsidR="0069400B" w:rsidRPr="0069400B" w:rsidRDefault="0069400B" w:rsidP="0069400B">
      <w:pPr>
        <w:rPr>
          <w:sz w:val="28"/>
        </w:rPr>
      </w:pPr>
      <w:r w:rsidRPr="0069400B">
        <w:rPr>
          <w:sz w:val="28"/>
        </w:rPr>
        <w:t>Таблица 2- Основные технические данные электродвигателей серии МТН</w:t>
      </w: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 xml:space="preserve">(50Гц, 220/380, 240/415, 400, 500 В) </w:t>
      </w:r>
      <w:r w:rsidRPr="0069400B">
        <w:rPr>
          <w:sz w:val="28"/>
          <w:lang w:val="en-US"/>
        </w:rPr>
        <w:t>[1]</w:t>
      </w:r>
    </w:p>
    <w:tbl>
      <w:tblPr>
        <w:tblW w:w="10759" w:type="dxa"/>
        <w:tblInd w:w="-7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99"/>
        <w:gridCol w:w="720"/>
        <w:gridCol w:w="720"/>
        <w:gridCol w:w="720"/>
        <w:gridCol w:w="720"/>
        <w:gridCol w:w="1080"/>
        <w:gridCol w:w="900"/>
        <w:gridCol w:w="900"/>
        <w:gridCol w:w="1800"/>
        <w:gridCol w:w="900"/>
        <w:gridCol w:w="900"/>
      </w:tblGrid>
      <w:tr w:rsidR="0069400B" w:rsidRPr="0069400B" w:rsidTr="003E5C09">
        <w:trPr>
          <w:cantSplit/>
          <w:trHeight w:val="355"/>
        </w:trPr>
        <w:tc>
          <w:tcPr>
            <w:tcW w:w="1399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Тип двигателя</w:t>
            </w:r>
          </w:p>
        </w:tc>
        <w:tc>
          <w:tcPr>
            <w:tcW w:w="2880" w:type="dxa"/>
            <w:gridSpan w:val="4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ощность на валу, кВт при ПВ,%</w:t>
            </w:r>
          </w:p>
        </w:tc>
        <w:tc>
          <w:tcPr>
            <w:tcW w:w="1080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n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об/мин</w:t>
            </w:r>
          </w:p>
        </w:tc>
        <w:tc>
          <w:tcPr>
            <w:tcW w:w="900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КПД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%</w:t>
            </w:r>
          </w:p>
        </w:tc>
        <w:tc>
          <w:tcPr>
            <w:tcW w:w="900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  <w:lang w:val="en-US"/>
              </w:rPr>
              <w:t>Mmax</w:t>
            </w:r>
            <w:r w:rsidRPr="0069400B">
              <w:rPr>
                <w:sz w:val="20"/>
              </w:rPr>
              <w:t>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Н.м</w:t>
            </w:r>
          </w:p>
        </w:tc>
        <w:tc>
          <w:tcPr>
            <w:tcW w:w="1800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омент инерции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  <w:lang w:val="en-US"/>
              </w:rPr>
              <w:t>J</w:t>
            </w:r>
            <w:r w:rsidRPr="0069400B">
              <w:rPr>
                <w:sz w:val="20"/>
              </w:rPr>
              <w:t>, кг м</w:t>
            </w:r>
            <w:r w:rsidRPr="0069400B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900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  <w:lang w:val="en-US"/>
              </w:rPr>
              <w:t>I</w:t>
            </w:r>
            <w:r w:rsidRPr="0069400B">
              <w:rPr>
                <w:sz w:val="20"/>
              </w:rPr>
              <w:t>2ном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А</w:t>
            </w:r>
          </w:p>
        </w:tc>
        <w:tc>
          <w:tcPr>
            <w:tcW w:w="900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Е2ном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В</w:t>
            </w:r>
          </w:p>
        </w:tc>
      </w:tr>
      <w:tr w:rsidR="0069400B" w:rsidRPr="0069400B" w:rsidTr="003E5C09">
        <w:trPr>
          <w:cantSplit/>
          <w:trHeight w:val="355"/>
        </w:trPr>
        <w:tc>
          <w:tcPr>
            <w:tcW w:w="1399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0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0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0</w:t>
            </w:r>
          </w:p>
        </w:tc>
        <w:tc>
          <w:tcPr>
            <w:tcW w:w="108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90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90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180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90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90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</w:tr>
      <w:tr w:rsidR="0069400B" w:rsidRPr="0069400B" w:rsidTr="003E5C09">
        <w:trPr>
          <w:trHeight w:val="355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111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7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9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2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3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3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047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6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3,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,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,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6</w:t>
            </w:r>
          </w:p>
        </w:tc>
      </w:tr>
      <w:tr w:rsidR="0069400B" w:rsidRPr="0069400B" w:rsidTr="003E5C09">
        <w:trPr>
          <w:trHeight w:val="355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112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,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,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8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067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9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2,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,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03</w:t>
            </w:r>
          </w:p>
        </w:tc>
      </w:tr>
      <w:tr w:rsidR="0069400B" w:rsidRPr="0069400B" w:rsidTr="003E5C09">
        <w:trPr>
          <w:trHeight w:val="355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211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,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,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,2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0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2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96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11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9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4,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,7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36</w:t>
            </w:r>
          </w:p>
        </w:tc>
      </w:tr>
      <w:tr w:rsidR="0069400B" w:rsidRPr="0069400B" w:rsidTr="003E5C09">
        <w:trPr>
          <w:trHeight w:val="355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311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2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3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14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22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4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,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2</w:t>
            </w:r>
          </w:p>
        </w:tc>
      </w:tr>
      <w:tr w:rsidR="0069400B" w:rsidRPr="0069400B" w:rsidTr="003E5C09">
        <w:trPr>
          <w:trHeight w:val="355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312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71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312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4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6,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19</w:t>
            </w:r>
          </w:p>
        </w:tc>
      </w:tr>
      <w:tr w:rsidR="0069400B" w:rsidRPr="0069400B" w:rsidTr="003E5C09">
        <w:trPr>
          <w:trHeight w:val="37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411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7,0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4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7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38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7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9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8,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35</w:t>
            </w:r>
          </w:p>
        </w:tc>
      </w:tr>
      <w:tr w:rsidR="0069400B" w:rsidRPr="0069400B" w:rsidTr="003E5C09">
        <w:trPr>
          <w:trHeight w:val="355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412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7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8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2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67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2,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5</w:t>
            </w:r>
          </w:p>
        </w:tc>
      </w:tr>
      <w:tr w:rsidR="0069400B" w:rsidRPr="0069400B" w:rsidTr="003E5C09">
        <w:trPr>
          <w:trHeight w:val="355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512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4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3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7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8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630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,03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3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3,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40</w:t>
            </w:r>
          </w:p>
        </w:tc>
      </w:tr>
      <w:tr w:rsidR="0069400B" w:rsidRPr="0069400B" w:rsidTr="003E5C09">
        <w:trPr>
          <w:trHeight w:val="355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611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8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5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7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610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,28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04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4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8,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70</w:t>
            </w:r>
          </w:p>
        </w:tc>
      </w:tr>
      <w:tr w:rsidR="0069400B" w:rsidRPr="0069400B" w:rsidTr="003E5C09">
        <w:trPr>
          <w:trHeight w:val="355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612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0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7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7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580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,13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07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48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1,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66</w:t>
            </w:r>
          </w:p>
        </w:tc>
      </w:tr>
      <w:tr w:rsidR="0069400B" w:rsidRPr="0069400B" w:rsidTr="003E5C09">
        <w:trPr>
          <w:trHeight w:val="37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НТ 613-6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40,0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8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0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6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7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9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660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,1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9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6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28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,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73</w:t>
            </w:r>
          </w:p>
        </w:tc>
      </w:tr>
    </w:tbl>
    <w:p w:rsidR="0069400B" w:rsidRPr="0069400B" w:rsidRDefault="0069400B" w:rsidP="0069400B">
      <w:pPr>
        <w:jc w:val="center"/>
        <w:rPr>
          <w:sz w:val="20"/>
        </w:rPr>
      </w:pPr>
    </w:p>
    <w:p w:rsidR="0069400B" w:rsidRPr="0069400B" w:rsidRDefault="0069400B" w:rsidP="0069400B">
      <w:pPr>
        <w:jc w:val="center"/>
        <w:rPr>
          <w:b/>
          <w:sz w:val="20"/>
        </w:rPr>
      </w:pPr>
    </w:p>
    <w:p w:rsidR="0069400B" w:rsidRPr="0069400B" w:rsidRDefault="0069400B" w:rsidP="0069400B">
      <w:pPr>
        <w:jc w:val="center"/>
        <w:rPr>
          <w:b/>
          <w:sz w:val="20"/>
          <w:lang w:val="en-US"/>
        </w:rPr>
      </w:pPr>
    </w:p>
    <w:p w:rsidR="0069400B" w:rsidRPr="0069400B" w:rsidRDefault="0069400B" w:rsidP="0069400B">
      <w:pPr>
        <w:jc w:val="center"/>
        <w:rPr>
          <w:b/>
          <w:sz w:val="20"/>
          <w:lang w:val="en-US"/>
        </w:rPr>
      </w:pPr>
    </w:p>
    <w:p w:rsidR="0069400B" w:rsidRPr="0069400B" w:rsidRDefault="0069400B" w:rsidP="0069400B">
      <w:pPr>
        <w:jc w:val="center"/>
        <w:rPr>
          <w:b/>
          <w:sz w:val="20"/>
          <w:lang w:val="en-US"/>
        </w:rPr>
      </w:pPr>
    </w:p>
    <w:p w:rsidR="0069400B" w:rsidRPr="0069400B" w:rsidRDefault="0069400B" w:rsidP="0069400B">
      <w:pPr>
        <w:jc w:val="center"/>
        <w:rPr>
          <w:b/>
          <w:sz w:val="20"/>
          <w:lang w:val="en-US"/>
        </w:rPr>
      </w:pPr>
    </w:p>
    <w:p w:rsidR="0069400B" w:rsidRPr="0069400B" w:rsidRDefault="0069400B" w:rsidP="0069400B">
      <w:pPr>
        <w:jc w:val="center"/>
        <w:rPr>
          <w:b/>
          <w:sz w:val="20"/>
          <w:lang w:val="en-US"/>
        </w:rPr>
      </w:pPr>
    </w:p>
    <w:p w:rsidR="0069400B" w:rsidRPr="0069400B" w:rsidRDefault="0069400B" w:rsidP="0069400B">
      <w:pPr>
        <w:jc w:val="center"/>
        <w:rPr>
          <w:b/>
          <w:sz w:val="20"/>
        </w:rPr>
      </w:pPr>
    </w:p>
    <w:p w:rsidR="0069400B" w:rsidRPr="0069400B" w:rsidRDefault="0069400B" w:rsidP="0069400B">
      <w:pPr>
        <w:jc w:val="center"/>
        <w:rPr>
          <w:b/>
          <w:sz w:val="20"/>
        </w:rPr>
      </w:pPr>
    </w:p>
    <w:p w:rsidR="0069400B" w:rsidRPr="0069400B" w:rsidRDefault="0069400B" w:rsidP="0069400B">
      <w:pPr>
        <w:jc w:val="center"/>
        <w:rPr>
          <w:b/>
          <w:sz w:val="20"/>
        </w:rPr>
      </w:pPr>
    </w:p>
    <w:p w:rsidR="0069400B" w:rsidRPr="0069400B" w:rsidRDefault="0069400B" w:rsidP="0069400B">
      <w:pPr>
        <w:jc w:val="center"/>
        <w:rPr>
          <w:b/>
          <w:sz w:val="20"/>
        </w:rPr>
      </w:pPr>
    </w:p>
    <w:p w:rsidR="0069400B" w:rsidRPr="0069400B" w:rsidRDefault="0069400B" w:rsidP="0069400B">
      <w:pPr>
        <w:rPr>
          <w:b/>
          <w:sz w:val="20"/>
          <w:lang w:val="en-US"/>
        </w:rPr>
      </w:pPr>
    </w:p>
    <w:p w:rsidR="0069400B" w:rsidRPr="0069400B" w:rsidRDefault="0069400B" w:rsidP="0069400B">
      <w:pPr>
        <w:rPr>
          <w:sz w:val="28"/>
        </w:rPr>
      </w:pPr>
      <w:r w:rsidRPr="0069400B">
        <w:rPr>
          <w:sz w:val="28"/>
        </w:rPr>
        <w:t>Таблица 3 - Основные технические данные электродвигателей серии МТН</w:t>
      </w: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 xml:space="preserve">(50Гц, 220/380, 240/415, 400, 500 В) </w:t>
      </w:r>
      <w:r w:rsidRPr="0069400B">
        <w:rPr>
          <w:sz w:val="28"/>
          <w:lang w:val="en-US"/>
        </w:rPr>
        <w:t>[1]</w:t>
      </w:r>
    </w:p>
    <w:p w:rsidR="0069400B" w:rsidRPr="0069400B" w:rsidRDefault="0069400B" w:rsidP="0069400B">
      <w:pPr>
        <w:jc w:val="center"/>
        <w:rPr>
          <w:sz w:val="22"/>
        </w:rPr>
      </w:pPr>
    </w:p>
    <w:tbl>
      <w:tblPr>
        <w:tblW w:w="0" w:type="auto"/>
        <w:tblInd w:w="-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38"/>
        <w:gridCol w:w="806"/>
        <w:gridCol w:w="715"/>
        <w:gridCol w:w="715"/>
        <w:gridCol w:w="798"/>
        <w:gridCol w:w="939"/>
        <w:gridCol w:w="805"/>
        <w:gridCol w:w="900"/>
        <w:gridCol w:w="1160"/>
        <w:gridCol w:w="932"/>
        <w:gridCol w:w="933"/>
      </w:tblGrid>
      <w:tr w:rsidR="0069400B" w:rsidRPr="0069400B" w:rsidTr="003E5C09">
        <w:trPr>
          <w:cantSplit/>
          <w:trHeight w:val="294"/>
        </w:trPr>
        <w:tc>
          <w:tcPr>
            <w:tcW w:w="1638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Тип     двигателя  </w:t>
            </w:r>
          </w:p>
        </w:tc>
        <w:tc>
          <w:tcPr>
            <w:tcW w:w="3034" w:type="dxa"/>
            <w:gridSpan w:val="4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ощность на валу, кВт при ПВ,%</w:t>
            </w:r>
          </w:p>
        </w:tc>
        <w:tc>
          <w:tcPr>
            <w:tcW w:w="939" w:type="dxa"/>
            <w:vMerge w:val="restart"/>
          </w:tcPr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n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об/мин</w:t>
            </w:r>
          </w:p>
        </w:tc>
        <w:tc>
          <w:tcPr>
            <w:tcW w:w="805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ПД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%</w:t>
            </w:r>
          </w:p>
        </w:tc>
        <w:tc>
          <w:tcPr>
            <w:tcW w:w="900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  <w:lang w:val="en-US"/>
              </w:rPr>
              <w:t>Mmax</w:t>
            </w:r>
            <w:r w:rsidRPr="0069400B">
              <w:rPr>
                <w:sz w:val="22"/>
              </w:rPr>
              <w:t>,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Нм</w:t>
            </w:r>
          </w:p>
        </w:tc>
        <w:tc>
          <w:tcPr>
            <w:tcW w:w="1160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омент инерции,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  <w:lang w:val="en-US"/>
              </w:rPr>
              <w:t>J</w:t>
            </w:r>
            <w:r w:rsidRPr="0069400B">
              <w:rPr>
                <w:sz w:val="22"/>
              </w:rPr>
              <w:t>, кг.м2</w:t>
            </w:r>
          </w:p>
        </w:tc>
        <w:tc>
          <w:tcPr>
            <w:tcW w:w="932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  <w:lang w:val="en-US"/>
              </w:rPr>
              <w:t>I</w:t>
            </w:r>
            <w:r w:rsidRPr="0069400B">
              <w:rPr>
                <w:sz w:val="22"/>
              </w:rPr>
              <w:t>2ном,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А</w:t>
            </w:r>
          </w:p>
        </w:tc>
        <w:tc>
          <w:tcPr>
            <w:tcW w:w="933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Е2 ном,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В</w:t>
            </w:r>
          </w:p>
        </w:tc>
      </w:tr>
      <w:tr w:rsidR="0069400B" w:rsidRPr="0069400B" w:rsidTr="003E5C09">
        <w:trPr>
          <w:cantSplit/>
          <w:trHeight w:val="294"/>
        </w:trPr>
        <w:tc>
          <w:tcPr>
            <w:tcW w:w="1638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5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0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0</w:t>
            </w:r>
          </w:p>
        </w:tc>
        <w:tc>
          <w:tcPr>
            <w:tcW w:w="939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805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900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1160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932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933" w:type="dxa"/>
            <w:vMerge/>
          </w:tcPr>
          <w:p w:rsidR="0069400B" w:rsidRPr="0069400B" w:rsidRDefault="0069400B" w:rsidP="0069400B">
            <w:pPr>
              <w:jc w:val="center"/>
            </w:pPr>
          </w:p>
        </w:tc>
      </w:tr>
      <w:tr w:rsidR="0069400B" w:rsidRPr="0069400B" w:rsidTr="003E5C09">
        <w:trPr>
          <w:trHeight w:val="277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 311-8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,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,5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7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0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15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9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65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275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6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1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45</w:t>
            </w:r>
          </w:p>
        </w:tc>
      </w:tr>
      <w:tr w:rsidR="0069400B" w:rsidRPr="0069400B" w:rsidTr="003E5C09">
        <w:trPr>
          <w:trHeight w:val="294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312-8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3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1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,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,0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1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25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7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4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22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312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3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3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2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4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5</w:t>
            </w:r>
          </w:p>
        </w:tc>
      </w:tr>
      <w:tr w:rsidR="0069400B" w:rsidRPr="0069400B" w:rsidTr="003E5C09">
        <w:trPr>
          <w:trHeight w:val="277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 411-8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5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3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,0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9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0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20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9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9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7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69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537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9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8,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2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1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6</w:t>
            </w:r>
          </w:p>
        </w:tc>
      </w:tr>
      <w:tr w:rsidR="0069400B" w:rsidRPr="0069400B" w:rsidTr="003E5C09">
        <w:trPr>
          <w:trHeight w:val="294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 412-8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6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3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1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2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30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8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83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75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8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7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6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3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48</w:t>
            </w:r>
          </w:p>
        </w:tc>
      </w:tr>
      <w:tr w:rsidR="0069400B" w:rsidRPr="0069400B" w:rsidTr="003E5C09">
        <w:trPr>
          <w:trHeight w:val="277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НТ 511-8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4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,0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9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0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1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25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4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3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00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,08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1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4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7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1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81</w:t>
            </w:r>
          </w:p>
        </w:tc>
      </w:tr>
      <w:tr w:rsidR="0069400B" w:rsidRPr="0069400B" w:rsidTr="003E5C09">
        <w:trPr>
          <w:trHeight w:val="294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 512-8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5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7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5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9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0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1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25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370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,43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4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7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3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0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05</w:t>
            </w:r>
          </w:p>
        </w:tc>
      </w:tr>
      <w:tr w:rsidR="0069400B" w:rsidRPr="0069400B" w:rsidTr="003E5C09">
        <w:trPr>
          <w:trHeight w:val="277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 611-10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8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7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7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0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4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320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,25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5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54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3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4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5</w:t>
            </w:r>
          </w:p>
        </w:tc>
      </w:tr>
      <w:tr w:rsidR="0069400B" w:rsidRPr="0069400B" w:rsidTr="003E5C09">
        <w:trPr>
          <w:trHeight w:val="294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 612-10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5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6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7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0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4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140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,25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1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54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0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8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48</w:t>
            </w:r>
          </w:p>
        </w:tc>
      </w:tr>
      <w:tr w:rsidR="0069400B" w:rsidRPr="0069400B" w:rsidTr="003E5C09">
        <w:trPr>
          <w:trHeight w:val="277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 613-10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7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7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5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7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7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120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,25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79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45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14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6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20</w:t>
            </w:r>
          </w:p>
        </w:tc>
      </w:tr>
      <w:tr w:rsidR="0069400B" w:rsidRPr="0069400B" w:rsidTr="003E5C09">
        <w:trPr>
          <w:trHeight w:val="294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 711-10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0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5,5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4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92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9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9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9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8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560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,25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94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33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0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47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76</w:t>
            </w:r>
          </w:p>
        </w:tc>
      </w:tr>
      <w:tr w:rsidR="0069400B" w:rsidRPr="0069400B" w:rsidTr="003E5C09">
        <w:trPr>
          <w:trHeight w:val="277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 712-10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5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0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93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9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8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690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,75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95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37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5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46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45</w:t>
            </w:r>
          </w:p>
        </w:tc>
      </w:tr>
      <w:tr w:rsidR="0069400B" w:rsidRPr="0069400B" w:rsidTr="003E5C09">
        <w:trPr>
          <w:trHeight w:val="313"/>
        </w:trPr>
        <w:tc>
          <w:tcPr>
            <w:tcW w:w="1638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ТН 713-10</w:t>
            </w:r>
          </w:p>
        </w:tc>
        <w:tc>
          <w:tcPr>
            <w:tcW w:w="806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1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</w:tc>
        <w:tc>
          <w:tcPr>
            <w:tcW w:w="798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0</w:t>
            </w:r>
          </w:p>
        </w:tc>
        <w:tc>
          <w:tcPr>
            <w:tcW w:w="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8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93</w:t>
            </w:r>
          </w:p>
        </w:tc>
        <w:tc>
          <w:tcPr>
            <w:tcW w:w="805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9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310</w:t>
            </w:r>
          </w:p>
        </w:tc>
        <w:tc>
          <w:tcPr>
            <w:tcW w:w="11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5,0</w:t>
            </w:r>
          </w:p>
        </w:tc>
        <w:tc>
          <w:tcPr>
            <w:tcW w:w="93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05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44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6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48,0</w:t>
            </w:r>
          </w:p>
        </w:tc>
        <w:tc>
          <w:tcPr>
            <w:tcW w:w="933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8</w:t>
            </w:r>
          </w:p>
        </w:tc>
      </w:tr>
    </w:tbl>
    <w:p w:rsidR="0069400B" w:rsidRPr="0069400B" w:rsidRDefault="0069400B" w:rsidP="0069400B">
      <w:pPr>
        <w:rPr>
          <w:sz w:val="22"/>
        </w:rPr>
      </w:pPr>
    </w:p>
    <w:p w:rsidR="0069400B" w:rsidRPr="0069400B" w:rsidRDefault="0069400B" w:rsidP="0069400B">
      <w:pPr>
        <w:jc w:val="center"/>
        <w:rPr>
          <w:b/>
          <w:sz w:val="22"/>
        </w:rPr>
      </w:pPr>
    </w:p>
    <w:p w:rsidR="0069400B" w:rsidRPr="0069400B" w:rsidRDefault="0069400B" w:rsidP="0069400B">
      <w:pPr>
        <w:rPr>
          <w:sz w:val="28"/>
        </w:rPr>
      </w:pPr>
      <w:r w:rsidRPr="0069400B">
        <w:rPr>
          <w:sz w:val="28"/>
        </w:rPr>
        <w:t>Таблица 4 - Основные технические данные электродвигателей серии МТ</w:t>
      </w:r>
      <w:r w:rsidRPr="0069400B">
        <w:rPr>
          <w:sz w:val="28"/>
          <w:lang w:val="en-US"/>
        </w:rPr>
        <w:t>KF</w:t>
      </w: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 xml:space="preserve">(50Гц, 220/380, 500 В) </w:t>
      </w:r>
      <w:r w:rsidRPr="0069400B">
        <w:rPr>
          <w:sz w:val="28"/>
          <w:lang w:val="en-US"/>
        </w:rPr>
        <w:t>[1]</w:t>
      </w:r>
    </w:p>
    <w:tbl>
      <w:tblPr>
        <w:tblW w:w="0" w:type="auto"/>
        <w:tblInd w:w="-7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99"/>
        <w:gridCol w:w="900"/>
        <w:gridCol w:w="900"/>
        <w:gridCol w:w="900"/>
        <w:gridCol w:w="900"/>
        <w:gridCol w:w="1080"/>
        <w:gridCol w:w="720"/>
        <w:gridCol w:w="900"/>
        <w:gridCol w:w="1260"/>
        <w:gridCol w:w="1292"/>
      </w:tblGrid>
      <w:tr w:rsidR="0069400B" w:rsidRPr="0069400B" w:rsidTr="003E5C09">
        <w:trPr>
          <w:cantSplit/>
          <w:trHeight w:val="342"/>
        </w:trPr>
        <w:tc>
          <w:tcPr>
            <w:tcW w:w="1399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Тип     двигателя  </w:t>
            </w:r>
          </w:p>
        </w:tc>
        <w:tc>
          <w:tcPr>
            <w:tcW w:w="3600" w:type="dxa"/>
            <w:gridSpan w:val="4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ощность на валу, кВт при ПВ,%</w:t>
            </w:r>
          </w:p>
        </w:tc>
        <w:tc>
          <w:tcPr>
            <w:tcW w:w="1080" w:type="dxa"/>
            <w:vMerge w:val="restart"/>
          </w:tcPr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n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об/мин</w:t>
            </w:r>
          </w:p>
        </w:tc>
        <w:tc>
          <w:tcPr>
            <w:tcW w:w="720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ПД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%</w:t>
            </w:r>
          </w:p>
        </w:tc>
        <w:tc>
          <w:tcPr>
            <w:tcW w:w="900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  <w:lang w:val="en-US"/>
              </w:rPr>
              <w:t>Mmax</w:t>
            </w:r>
            <w:r w:rsidRPr="0069400B">
              <w:rPr>
                <w:sz w:val="22"/>
              </w:rPr>
              <w:t>,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Нм</w:t>
            </w:r>
          </w:p>
        </w:tc>
        <w:tc>
          <w:tcPr>
            <w:tcW w:w="1260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омент инерции,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г.кв.м</w:t>
            </w:r>
          </w:p>
        </w:tc>
        <w:tc>
          <w:tcPr>
            <w:tcW w:w="1292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Пусковой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омент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Н.м</w:t>
            </w:r>
          </w:p>
        </w:tc>
      </w:tr>
      <w:tr w:rsidR="0069400B" w:rsidRPr="0069400B" w:rsidTr="003E5C09">
        <w:trPr>
          <w:cantSplit/>
          <w:trHeight w:val="342"/>
        </w:trPr>
        <w:tc>
          <w:tcPr>
            <w:tcW w:w="1399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0</w:t>
            </w:r>
          </w:p>
        </w:tc>
        <w:tc>
          <w:tcPr>
            <w:tcW w:w="108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90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1260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1292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</w:rPr>
              <w:t>М</w:t>
            </w:r>
            <w:r w:rsidRPr="0069400B">
              <w:rPr>
                <w:sz w:val="20"/>
                <w:lang w:val="en-US"/>
              </w:rPr>
              <w:t>TKF 011-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2.0</w:t>
            </w: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  <w:lang w:val="en-US"/>
              </w:rPr>
              <w:t>1</w:t>
            </w:r>
            <w:r w:rsidRPr="0069400B">
              <w:rPr>
                <w:sz w:val="20"/>
              </w:rPr>
              <w:t>,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,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,2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7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00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1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1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02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1</w:t>
            </w: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012-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,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,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,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,7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5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5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6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027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6</w:t>
            </w: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111-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,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,8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5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3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3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045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2</w:t>
            </w: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112-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,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4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7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9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20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4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2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065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2</w:t>
            </w: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211-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4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0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16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11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06</w:t>
            </w:r>
          </w:p>
        </w:tc>
      </w:tr>
      <w:tr w:rsidR="0069400B" w:rsidRPr="0069400B" w:rsidTr="003E5C09">
        <w:trPr>
          <w:trHeight w:val="359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311-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4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9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0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7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82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212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73</w:t>
            </w: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312-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9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2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0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45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89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3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79</w:t>
            </w: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411-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7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0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0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5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475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06</w:t>
            </w: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412-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5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1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2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50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81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637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2</w:t>
            </w: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311-8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7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05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3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24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275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14</w:t>
            </w: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312-8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3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1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,2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7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0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10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00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387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61</w:t>
            </w:r>
          </w:p>
        </w:tc>
      </w:tr>
      <w:tr w:rsidR="0069400B" w:rsidRPr="0069400B" w:rsidTr="003E5C09">
        <w:trPr>
          <w:trHeight w:val="342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411-8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5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3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6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05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8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1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57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537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38</w:t>
            </w:r>
          </w:p>
        </w:tc>
      </w:tr>
      <w:tr w:rsidR="0069400B" w:rsidRPr="0069400B" w:rsidTr="003E5C09">
        <w:trPr>
          <w:trHeight w:val="359"/>
        </w:trPr>
        <w:tc>
          <w:tcPr>
            <w:tcW w:w="1399" w:type="dxa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  <w:lang w:val="en-US"/>
              </w:rPr>
              <w:t>MTKF 412-8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0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6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2,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8,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7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9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0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10</w:t>
            </w:r>
          </w:p>
        </w:tc>
        <w:tc>
          <w:tcPr>
            <w:tcW w:w="72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0</w:t>
            </w:r>
          </w:p>
        </w:tc>
        <w:tc>
          <w:tcPr>
            <w:tcW w:w="90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81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0,75</w:t>
            </w:r>
          </w:p>
        </w:tc>
        <w:tc>
          <w:tcPr>
            <w:tcW w:w="129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32</w:t>
            </w:r>
          </w:p>
        </w:tc>
      </w:tr>
    </w:tbl>
    <w:p w:rsidR="0069400B" w:rsidRPr="0069400B" w:rsidRDefault="0069400B" w:rsidP="0069400B">
      <w:pPr>
        <w:jc w:val="center"/>
        <w:rPr>
          <w:sz w:val="22"/>
        </w:rPr>
      </w:pPr>
    </w:p>
    <w:p w:rsidR="0069400B" w:rsidRPr="0069400B" w:rsidRDefault="0069400B" w:rsidP="0069400B">
      <w:pPr>
        <w:jc w:val="center"/>
        <w:rPr>
          <w:b/>
          <w:sz w:val="22"/>
        </w:rPr>
      </w:pPr>
    </w:p>
    <w:p w:rsidR="0069400B" w:rsidRPr="0069400B" w:rsidRDefault="0069400B" w:rsidP="0069400B">
      <w:pPr>
        <w:jc w:val="center"/>
        <w:rPr>
          <w:b/>
          <w:sz w:val="22"/>
        </w:rPr>
      </w:pPr>
    </w:p>
    <w:p w:rsidR="0069400B" w:rsidRPr="0069400B" w:rsidRDefault="0069400B" w:rsidP="0069400B">
      <w:pPr>
        <w:jc w:val="center"/>
        <w:rPr>
          <w:b/>
          <w:sz w:val="22"/>
        </w:rPr>
      </w:pP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 xml:space="preserve">Таблица 5-  Основные технические данные кулачковых контроллеров ККТ. </w:t>
      </w:r>
    </w:p>
    <w:tbl>
      <w:tblPr>
        <w:tblW w:w="0" w:type="auto"/>
        <w:tblInd w:w="-7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39"/>
        <w:gridCol w:w="1800"/>
        <w:gridCol w:w="4140"/>
        <w:gridCol w:w="1260"/>
        <w:gridCol w:w="1282"/>
      </w:tblGrid>
      <w:tr w:rsidR="0069400B" w:rsidRPr="0069400B" w:rsidTr="003E5C09">
        <w:trPr>
          <w:trHeight w:val="384"/>
        </w:trPr>
        <w:tc>
          <w:tcPr>
            <w:tcW w:w="1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ип контроллера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Исполнение двигателя</w:t>
            </w:r>
          </w:p>
        </w:tc>
        <w:tc>
          <w:tcPr>
            <w:tcW w:w="414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Назначение контроллеров, режим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  <w:lang w:val="en-US"/>
              </w:rPr>
              <w:t>I</w:t>
            </w:r>
            <w:r w:rsidRPr="0069400B">
              <w:rPr>
                <w:sz w:val="22"/>
              </w:rPr>
              <w:t xml:space="preserve"> ном, А</w:t>
            </w:r>
          </w:p>
        </w:tc>
        <w:tc>
          <w:tcPr>
            <w:tcW w:w="128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  <w:lang w:val="en-US"/>
              </w:rPr>
              <w:t>I</w:t>
            </w:r>
            <w:r w:rsidRPr="0069400B">
              <w:rPr>
                <w:sz w:val="22"/>
              </w:rPr>
              <w:t xml:space="preserve"> пуск., А</w:t>
            </w:r>
          </w:p>
        </w:tc>
      </w:tr>
      <w:tr w:rsidR="0069400B" w:rsidRPr="0069400B" w:rsidTr="003E5C09">
        <w:trPr>
          <w:trHeight w:val="384"/>
        </w:trPr>
        <w:tc>
          <w:tcPr>
            <w:tcW w:w="1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ККТ 61А   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АД с ФР</w:t>
            </w:r>
          </w:p>
        </w:tc>
        <w:tc>
          <w:tcPr>
            <w:tcW w:w="414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Для однодвигательных приводов всех типов механизмов, Л, С. 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3</w:t>
            </w:r>
          </w:p>
        </w:tc>
        <w:tc>
          <w:tcPr>
            <w:tcW w:w="1282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</w:t>
            </w:r>
          </w:p>
        </w:tc>
      </w:tr>
      <w:tr w:rsidR="0069400B" w:rsidRPr="0069400B" w:rsidTr="003E5C09">
        <w:trPr>
          <w:trHeight w:val="384"/>
        </w:trPr>
        <w:tc>
          <w:tcPr>
            <w:tcW w:w="1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КТ 62А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о же</w:t>
            </w:r>
          </w:p>
        </w:tc>
        <w:tc>
          <w:tcPr>
            <w:tcW w:w="414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Для двухдвигательных приводов механизмов перемещения, Л, С. 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3</w:t>
            </w:r>
          </w:p>
        </w:tc>
        <w:tc>
          <w:tcPr>
            <w:tcW w:w="1282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</w:t>
            </w:r>
          </w:p>
        </w:tc>
      </w:tr>
      <w:tr w:rsidR="0069400B" w:rsidRPr="0069400B" w:rsidTr="003E5C09">
        <w:trPr>
          <w:trHeight w:val="403"/>
        </w:trPr>
        <w:tc>
          <w:tcPr>
            <w:tcW w:w="1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КТ 68А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о же</w:t>
            </w:r>
          </w:p>
        </w:tc>
        <w:tc>
          <w:tcPr>
            <w:tcW w:w="414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ля однодвигательных приводов всех типов механизмов, Л, С.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3</w:t>
            </w:r>
          </w:p>
        </w:tc>
        <w:tc>
          <w:tcPr>
            <w:tcW w:w="1282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00</w:t>
            </w:r>
          </w:p>
        </w:tc>
      </w:tr>
      <w:tr w:rsidR="0069400B" w:rsidRPr="0069400B" w:rsidTr="003E5C09">
        <w:trPr>
          <w:trHeight w:val="384"/>
        </w:trPr>
        <w:tc>
          <w:tcPr>
            <w:tcW w:w="1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КТ 65А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КТ 69А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о же</w:t>
            </w:r>
          </w:p>
        </w:tc>
        <w:tc>
          <w:tcPr>
            <w:tcW w:w="414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ля однодвигательных приводов механизмов подъема, Л, С, Т.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3</w:t>
            </w:r>
          </w:p>
        </w:tc>
        <w:tc>
          <w:tcPr>
            <w:tcW w:w="128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00</w:t>
            </w:r>
          </w:p>
        </w:tc>
      </w:tr>
      <w:tr w:rsidR="0069400B" w:rsidRPr="0069400B" w:rsidTr="003E5C09">
        <w:trPr>
          <w:trHeight w:val="403"/>
        </w:trPr>
        <w:tc>
          <w:tcPr>
            <w:tcW w:w="193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КТ 63А</w:t>
            </w:r>
          </w:p>
        </w:tc>
        <w:tc>
          <w:tcPr>
            <w:tcW w:w="180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АД с КЗР</w:t>
            </w:r>
          </w:p>
        </w:tc>
        <w:tc>
          <w:tcPr>
            <w:tcW w:w="414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ля однодвигательных приводов всех типов механизмов, Л, С, Т.</w:t>
            </w: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3</w:t>
            </w:r>
          </w:p>
        </w:tc>
        <w:tc>
          <w:tcPr>
            <w:tcW w:w="1282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</w:t>
            </w:r>
          </w:p>
        </w:tc>
      </w:tr>
    </w:tbl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 xml:space="preserve"> Таблица 6 - Основные технические данные магнитных контроллеров К, КС, ТА, ТСА[1]</w:t>
      </w:r>
    </w:p>
    <w:tbl>
      <w:tblPr>
        <w:tblW w:w="0" w:type="auto"/>
        <w:tblInd w:w="-7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479"/>
        <w:gridCol w:w="3060"/>
        <w:gridCol w:w="3420"/>
        <w:gridCol w:w="1464"/>
      </w:tblGrid>
      <w:tr w:rsidR="0069400B" w:rsidRPr="0069400B" w:rsidTr="003E5C09">
        <w:trPr>
          <w:trHeight w:val="319"/>
        </w:trPr>
        <w:tc>
          <w:tcPr>
            <w:tcW w:w="247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ип контроллера</w:t>
            </w:r>
          </w:p>
        </w:tc>
        <w:tc>
          <w:tcPr>
            <w:tcW w:w="30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Режим работы механизмов</w:t>
            </w:r>
          </w:p>
        </w:tc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Назначение </w:t>
            </w:r>
          </w:p>
        </w:tc>
        <w:tc>
          <w:tcPr>
            <w:tcW w:w="146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  <w:lang w:val="en-US"/>
              </w:rPr>
              <w:t xml:space="preserve">I </w:t>
            </w:r>
            <w:r w:rsidRPr="0069400B">
              <w:rPr>
                <w:sz w:val="22"/>
              </w:rPr>
              <w:t>ном., А</w:t>
            </w:r>
          </w:p>
        </w:tc>
      </w:tr>
      <w:tr w:rsidR="0069400B" w:rsidRPr="0069400B" w:rsidTr="003E5C09">
        <w:trPr>
          <w:cantSplit/>
          <w:trHeight w:val="299"/>
        </w:trPr>
        <w:tc>
          <w:tcPr>
            <w:tcW w:w="247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 6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 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К 250 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К 6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К 6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К 6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К 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К 250</w:t>
            </w:r>
          </w:p>
        </w:tc>
        <w:tc>
          <w:tcPr>
            <w:tcW w:w="3060" w:type="dxa"/>
            <w:vMerge w:val="restart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, ВТ для кранов металлургического производства</w:t>
            </w:r>
          </w:p>
        </w:tc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еханизмы передвижения со встроенной защитой</w:t>
            </w:r>
          </w:p>
        </w:tc>
        <w:tc>
          <w:tcPr>
            <w:tcW w:w="146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50</w:t>
            </w:r>
          </w:p>
        </w:tc>
      </w:tr>
      <w:tr w:rsidR="0069400B" w:rsidRPr="0069400B" w:rsidTr="003E5C09">
        <w:trPr>
          <w:cantSplit/>
          <w:trHeight w:val="319"/>
        </w:trPr>
        <w:tc>
          <w:tcPr>
            <w:tcW w:w="247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С 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С 2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С 4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КС 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КС 250</w:t>
            </w:r>
          </w:p>
        </w:tc>
        <w:tc>
          <w:tcPr>
            <w:tcW w:w="3060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еханизмы  подъема  со  встроенной  защитой</w:t>
            </w:r>
          </w:p>
        </w:tc>
        <w:tc>
          <w:tcPr>
            <w:tcW w:w="146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50</w:t>
            </w:r>
          </w:p>
        </w:tc>
      </w:tr>
      <w:tr w:rsidR="0069400B" w:rsidRPr="0069400B" w:rsidTr="003E5C09">
        <w:trPr>
          <w:cantSplit/>
          <w:trHeight w:val="299"/>
        </w:trPr>
        <w:tc>
          <w:tcPr>
            <w:tcW w:w="247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А 16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ТА 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ТА 16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ТА 162</w:t>
            </w:r>
          </w:p>
        </w:tc>
        <w:tc>
          <w:tcPr>
            <w:tcW w:w="3060" w:type="dxa"/>
            <w:vMerge w:val="restart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Л, С, Т для кранов общего назначения 160</w:t>
            </w:r>
          </w:p>
        </w:tc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еханизмы передвижения без защиты</w:t>
            </w:r>
          </w:p>
        </w:tc>
        <w:tc>
          <w:tcPr>
            <w:tcW w:w="146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</w:tc>
      </w:tr>
      <w:tr w:rsidR="0069400B" w:rsidRPr="0069400B" w:rsidTr="003E5C09">
        <w:trPr>
          <w:cantSplit/>
          <w:trHeight w:val="319"/>
        </w:trPr>
        <w:tc>
          <w:tcPr>
            <w:tcW w:w="247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АЗ 160</w:t>
            </w:r>
          </w:p>
        </w:tc>
        <w:tc>
          <w:tcPr>
            <w:tcW w:w="3060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Механизмы перемещения с защитой </w:t>
            </w:r>
          </w:p>
        </w:tc>
        <w:tc>
          <w:tcPr>
            <w:tcW w:w="146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</w:tc>
      </w:tr>
      <w:tr w:rsidR="0069400B" w:rsidRPr="0069400B" w:rsidTr="003E5C09">
        <w:trPr>
          <w:cantSplit/>
          <w:trHeight w:val="299"/>
        </w:trPr>
        <w:tc>
          <w:tcPr>
            <w:tcW w:w="247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СА 16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СД 160</w:t>
            </w:r>
          </w:p>
        </w:tc>
        <w:tc>
          <w:tcPr>
            <w:tcW w:w="3060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еханизмы подъема без защиты</w:t>
            </w:r>
          </w:p>
        </w:tc>
        <w:tc>
          <w:tcPr>
            <w:tcW w:w="146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</w:tc>
      </w:tr>
      <w:tr w:rsidR="0069400B" w:rsidRPr="0069400B" w:rsidTr="003E5C09">
        <w:trPr>
          <w:cantSplit/>
          <w:trHeight w:val="319"/>
        </w:trPr>
        <w:tc>
          <w:tcPr>
            <w:tcW w:w="247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САЗ 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САЗ 2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СД 2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СД 400</w:t>
            </w:r>
          </w:p>
        </w:tc>
        <w:tc>
          <w:tcPr>
            <w:tcW w:w="3060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еханизмы подъема со встроенной защитой</w:t>
            </w:r>
          </w:p>
        </w:tc>
        <w:tc>
          <w:tcPr>
            <w:tcW w:w="146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0</w:t>
            </w:r>
          </w:p>
        </w:tc>
      </w:tr>
    </w:tbl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>Таблица 7 - Технические данные тормозов серии ТКТ с приводом от электромагнитов.[1]</w:t>
      </w:r>
    </w:p>
    <w:tbl>
      <w:tblPr>
        <w:tblW w:w="10335" w:type="dxa"/>
        <w:tblInd w:w="-66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83"/>
        <w:gridCol w:w="2584"/>
        <w:gridCol w:w="2584"/>
        <w:gridCol w:w="2584"/>
      </w:tblGrid>
      <w:tr w:rsidR="0069400B" w:rsidRPr="0069400B" w:rsidTr="003E5C09">
        <w:trPr>
          <w:trHeight w:val="367"/>
        </w:trPr>
        <w:tc>
          <w:tcPr>
            <w:tcW w:w="2583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Тип </w:t>
            </w:r>
          </w:p>
        </w:tc>
        <w:tc>
          <w:tcPr>
            <w:tcW w:w="258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иаметр шкива, мм</w:t>
            </w:r>
          </w:p>
        </w:tc>
        <w:tc>
          <w:tcPr>
            <w:tcW w:w="258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ормозной момент Н.м</w:t>
            </w:r>
          </w:p>
        </w:tc>
        <w:tc>
          <w:tcPr>
            <w:tcW w:w="258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ип электромагнита</w:t>
            </w:r>
          </w:p>
        </w:tc>
      </w:tr>
      <w:tr w:rsidR="0069400B" w:rsidRPr="0069400B" w:rsidTr="003E5C09">
        <w:trPr>
          <w:trHeight w:val="386"/>
        </w:trPr>
        <w:tc>
          <w:tcPr>
            <w:tcW w:w="2583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Т 1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      ТКТ 100/2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Т 2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      ТКТ 200/3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Т 3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Т 4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Т 5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Т 600</w:t>
            </w:r>
          </w:p>
        </w:tc>
        <w:tc>
          <w:tcPr>
            <w:tcW w:w="258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00</w:t>
            </w:r>
          </w:p>
        </w:tc>
        <w:tc>
          <w:tcPr>
            <w:tcW w:w="258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4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3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00</w:t>
            </w:r>
          </w:p>
        </w:tc>
        <w:tc>
          <w:tcPr>
            <w:tcW w:w="258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О 100Б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О 100Б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О 200Б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О 200Б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МТ 3А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МТ 4А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МТ 6А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КМТ 7А</w:t>
            </w:r>
          </w:p>
        </w:tc>
      </w:tr>
    </w:tbl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>Таблица 8 - Технические данные тормозов серии ТКТГ с приводом от электрогидротолкотелей.[1]</w:t>
      </w:r>
    </w:p>
    <w:tbl>
      <w:tblPr>
        <w:tblW w:w="1026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20"/>
        <w:gridCol w:w="2700"/>
        <w:gridCol w:w="2520"/>
        <w:gridCol w:w="2520"/>
      </w:tblGrid>
      <w:tr w:rsidR="0069400B" w:rsidRPr="0069400B" w:rsidTr="003E5C09">
        <w:trPr>
          <w:trHeight w:val="389"/>
        </w:trPr>
        <w:tc>
          <w:tcPr>
            <w:tcW w:w="25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ип</w:t>
            </w:r>
          </w:p>
        </w:tc>
        <w:tc>
          <w:tcPr>
            <w:tcW w:w="270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иаметр шкива, мм</w:t>
            </w:r>
          </w:p>
        </w:tc>
        <w:tc>
          <w:tcPr>
            <w:tcW w:w="25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ормозной момент Н.м</w:t>
            </w:r>
          </w:p>
        </w:tc>
        <w:tc>
          <w:tcPr>
            <w:tcW w:w="25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ип электромагнита</w:t>
            </w:r>
          </w:p>
        </w:tc>
      </w:tr>
      <w:tr w:rsidR="0069400B" w:rsidRPr="0069400B" w:rsidTr="003E5C09">
        <w:trPr>
          <w:trHeight w:val="370"/>
        </w:trPr>
        <w:tc>
          <w:tcPr>
            <w:tcW w:w="2520" w:type="dxa"/>
          </w:tcPr>
          <w:p w:rsidR="0069400B" w:rsidRPr="0069400B" w:rsidRDefault="0069400B" w:rsidP="0069400B">
            <w:r w:rsidRPr="0069400B">
              <w:rPr>
                <w:sz w:val="22"/>
              </w:rPr>
              <w:t>ТТ 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ТГ 200М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ТГ 300М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ТГ 400М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ТГ 500М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       ТКТГ 600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       ТКТГ 700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       ТКТГ 800</w:t>
            </w:r>
          </w:p>
        </w:tc>
        <w:tc>
          <w:tcPr>
            <w:tcW w:w="270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00</w:t>
            </w:r>
          </w:p>
        </w:tc>
        <w:tc>
          <w:tcPr>
            <w:tcW w:w="25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5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5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0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0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500</w:t>
            </w:r>
          </w:p>
        </w:tc>
        <w:tc>
          <w:tcPr>
            <w:tcW w:w="25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ЭГ 16-2М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ЕГ 25М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ГМ 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ГМ 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ГМ 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 160Б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 460Б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 160Б</w:t>
            </w:r>
          </w:p>
        </w:tc>
      </w:tr>
    </w:tbl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>Таблица 9 - Технические характеристики, тормоза колодочные.</w:t>
      </w:r>
    </w:p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20"/>
        <w:gridCol w:w="1260"/>
        <w:gridCol w:w="1080"/>
        <w:gridCol w:w="1080"/>
        <w:gridCol w:w="1080"/>
        <w:gridCol w:w="1080"/>
        <w:gridCol w:w="979"/>
      </w:tblGrid>
      <w:tr w:rsidR="0069400B" w:rsidRPr="0069400B" w:rsidTr="003E5C09">
        <w:trPr>
          <w:cantSplit/>
          <w:trHeight w:val="340"/>
        </w:trPr>
        <w:tc>
          <w:tcPr>
            <w:tcW w:w="3420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Параметры </w:t>
            </w:r>
          </w:p>
        </w:tc>
        <w:tc>
          <w:tcPr>
            <w:tcW w:w="6559" w:type="dxa"/>
            <w:gridSpan w:val="6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ип тормоза</w:t>
            </w:r>
          </w:p>
        </w:tc>
      </w:tr>
      <w:tr w:rsidR="0069400B" w:rsidRPr="0069400B" w:rsidTr="003E5C09">
        <w:trPr>
          <w:cantSplit/>
          <w:trHeight w:val="340"/>
        </w:trPr>
        <w:tc>
          <w:tcPr>
            <w:tcW w:w="3420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12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Г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Г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Г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0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ДМ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0</w:t>
            </w:r>
          </w:p>
        </w:tc>
        <w:tc>
          <w:tcPr>
            <w:tcW w:w="10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ДМ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00</w:t>
            </w:r>
          </w:p>
        </w:tc>
        <w:tc>
          <w:tcPr>
            <w:tcW w:w="979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КДМ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00</w:t>
            </w:r>
          </w:p>
        </w:tc>
      </w:tr>
      <w:tr w:rsidR="0069400B" w:rsidRPr="0069400B" w:rsidTr="003E5C09">
        <w:trPr>
          <w:trHeight w:val="340"/>
        </w:trPr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ормозной момент, Н*м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Электрогидротолкатель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Рабочее напряжение, В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Продолжительность включений, ПВ, %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асса, не более, кг</w:t>
            </w:r>
          </w:p>
        </w:tc>
        <w:tc>
          <w:tcPr>
            <w:tcW w:w="6559" w:type="dxa"/>
            <w:gridSpan w:val="6"/>
          </w:tcPr>
          <w:p w:rsidR="0069400B" w:rsidRPr="0069400B" w:rsidRDefault="0069400B" w:rsidP="0069400B">
            <w:r w:rsidRPr="0069400B">
              <w:rPr>
                <w:sz w:val="22"/>
              </w:rPr>
              <w:t xml:space="preserve">      100               300              800              1500           2500           6000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ТЭ-30           ТЭ-30          ТЭ-50         ТЭ-80         ТЭ-80       ТЭ-200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                                                  380 В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                                                 25,40,60</w:t>
            </w:r>
          </w:p>
          <w:p w:rsidR="0069400B" w:rsidRPr="0069400B" w:rsidRDefault="0069400B" w:rsidP="0069400B"/>
          <w:p w:rsidR="0069400B" w:rsidRPr="0069400B" w:rsidRDefault="0069400B" w:rsidP="0069400B">
            <w:r w:rsidRPr="0069400B">
              <w:rPr>
                <w:sz w:val="22"/>
              </w:rPr>
              <w:t xml:space="preserve">      21,6              30                55                 95               155            260</w:t>
            </w:r>
          </w:p>
        </w:tc>
      </w:tr>
      <w:tr w:rsidR="0069400B" w:rsidRPr="0069400B" w:rsidTr="003E5C09">
        <w:trPr>
          <w:trHeight w:val="340"/>
        </w:trPr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Параметр</w:t>
            </w:r>
          </w:p>
        </w:tc>
        <w:tc>
          <w:tcPr>
            <w:tcW w:w="6559" w:type="dxa"/>
            <w:gridSpan w:val="6"/>
          </w:tcPr>
          <w:p w:rsidR="0069400B" w:rsidRPr="0069400B" w:rsidRDefault="0069400B" w:rsidP="0069400B">
            <w:r w:rsidRPr="0069400B">
              <w:rPr>
                <w:sz w:val="22"/>
              </w:rPr>
              <w:t xml:space="preserve">     ТКП             ТКПТКПТКПТКПТКП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  100               200               300              400              500           600 </w:t>
            </w:r>
          </w:p>
        </w:tc>
      </w:tr>
      <w:tr w:rsidR="0069400B" w:rsidRPr="0069400B" w:rsidTr="003E5C09">
        <w:trPr>
          <w:trHeight w:val="340"/>
        </w:trPr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ормозной момент, Н*м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Привод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Рабочее напряжение, В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Продолжительность 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включений, ПВ, %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асса, не более, кг</w:t>
            </w:r>
          </w:p>
        </w:tc>
        <w:tc>
          <w:tcPr>
            <w:tcW w:w="6559" w:type="dxa"/>
            <w:gridSpan w:val="6"/>
          </w:tcPr>
          <w:p w:rsidR="0069400B" w:rsidRPr="0069400B" w:rsidRDefault="0069400B" w:rsidP="0069400B">
            <w:r w:rsidRPr="0069400B">
              <w:rPr>
                <w:sz w:val="22"/>
              </w:rPr>
              <w:t xml:space="preserve">      20                160               500               1400           2400         4800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                ЭЛЕКТРОМАГНИТ ПОСТОЯННОГО ТОКА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                                      110 В; 220 </w:t>
            </w:r>
            <w:r w:rsidRPr="0069400B">
              <w:rPr>
                <w:sz w:val="22"/>
                <w:lang w:val="en-US"/>
              </w:rPr>
              <w:t>B</w:t>
            </w:r>
            <w:r w:rsidRPr="0069400B">
              <w:rPr>
                <w:sz w:val="22"/>
              </w:rPr>
              <w:t>; 440</w:t>
            </w:r>
            <w:r w:rsidRPr="0069400B">
              <w:rPr>
                <w:sz w:val="22"/>
                <w:lang w:val="en-US"/>
              </w:rPr>
              <w:t>B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                                             25,40,100</w:t>
            </w:r>
          </w:p>
          <w:p w:rsidR="0069400B" w:rsidRPr="0069400B" w:rsidRDefault="0069400B" w:rsidP="0069400B"/>
          <w:p w:rsidR="0069400B" w:rsidRPr="0069400B" w:rsidRDefault="0069400B" w:rsidP="0069400B">
            <w:r w:rsidRPr="0069400B">
              <w:rPr>
                <w:sz w:val="22"/>
              </w:rPr>
              <w:t xml:space="preserve">      19                37                  90                 196             305            460</w:t>
            </w:r>
          </w:p>
        </w:tc>
      </w:tr>
    </w:tbl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>Таблица 10 - Значение коэффициентов Ки и С.[2]</w:t>
      </w:r>
    </w:p>
    <w:tbl>
      <w:tblPr>
        <w:tblW w:w="0" w:type="auto"/>
        <w:tblInd w:w="-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214"/>
        <w:gridCol w:w="1980"/>
        <w:gridCol w:w="1824"/>
      </w:tblGrid>
      <w:tr w:rsidR="0069400B" w:rsidRPr="0069400B" w:rsidTr="003E5C09">
        <w:trPr>
          <w:trHeight w:val="292"/>
        </w:trPr>
        <w:tc>
          <w:tcPr>
            <w:tcW w:w="621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Место работы краны</w:t>
            </w:r>
          </w:p>
        </w:tc>
        <w:tc>
          <w:tcPr>
            <w:tcW w:w="19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Ки </w:t>
            </w:r>
          </w:p>
        </w:tc>
        <w:tc>
          <w:tcPr>
            <w:tcW w:w="182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С</w:t>
            </w:r>
          </w:p>
        </w:tc>
      </w:tr>
      <w:tr w:rsidR="0069400B" w:rsidRPr="0069400B" w:rsidTr="003E5C09">
        <w:trPr>
          <w:trHeight w:val="1171"/>
        </w:trPr>
        <w:tc>
          <w:tcPr>
            <w:tcW w:w="6214" w:type="dxa"/>
          </w:tcPr>
          <w:p w:rsidR="0069400B" w:rsidRPr="0069400B" w:rsidRDefault="0069400B" w:rsidP="0069400B">
            <w:r w:rsidRPr="0069400B">
              <w:rPr>
                <w:sz w:val="22"/>
              </w:rPr>
              <w:t>Котельные, ремонтные, сборочные и аналогичные цехи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>Литейные цехи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>Мартеновские цехи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>Прокатные цехи</w:t>
            </w:r>
          </w:p>
        </w:tc>
        <w:tc>
          <w:tcPr>
            <w:tcW w:w="19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1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18</w:t>
            </w:r>
          </w:p>
          <w:p w:rsidR="0069400B" w:rsidRPr="0069400B" w:rsidRDefault="0069400B" w:rsidP="0069400B">
            <w:r w:rsidRPr="0069400B">
              <w:rPr>
                <w:sz w:val="22"/>
              </w:rPr>
              <w:t xml:space="preserve">             0,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36</w:t>
            </w:r>
          </w:p>
        </w:tc>
        <w:tc>
          <w:tcPr>
            <w:tcW w:w="182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4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6</w:t>
            </w:r>
          </w:p>
        </w:tc>
      </w:tr>
    </w:tbl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 xml:space="preserve">Таблица 11 - Длительно допустимые токи нагрузки на угловую сталь.[2] </w:t>
      </w:r>
    </w:p>
    <w:tbl>
      <w:tblPr>
        <w:tblW w:w="0" w:type="auto"/>
        <w:tblInd w:w="-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02"/>
        <w:gridCol w:w="1692"/>
        <w:gridCol w:w="2340"/>
        <w:gridCol w:w="2160"/>
        <w:gridCol w:w="1817"/>
      </w:tblGrid>
      <w:tr w:rsidR="0069400B" w:rsidRPr="0069400B" w:rsidTr="003E5C09">
        <w:trPr>
          <w:cantSplit/>
          <w:trHeight w:val="274"/>
        </w:trPr>
        <w:tc>
          <w:tcPr>
            <w:tcW w:w="2002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Размеры, мм</w:t>
            </w:r>
          </w:p>
        </w:tc>
        <w:tc>
          <w:tcPr>
            <w:tcW w:w="1692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Сечение, кв.</w:t>
            </w:r>
          </w:p>
        </w:tc>
        <w:tc>
          <w:tcPr>
            <w:tcW w:w="4500" w:type="dxa"/>
            <w:gridSpan w:val="2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лительно допустимый ток нагрузки, А</w:t>
            </w:r>
          </w:p>
        </w:tc>
        <w:tc>
          <w:tcPr>
            <w:tcW w:w="1817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Омическое сопротивление</w:t>
            </w:r>
          </w:p>
        </w:tc>
      </w:tr>
      <w:tr w:rsidR="0069400B" w:rsidRPr="0069400B" w:rsidTr="003E5C09">
        <w:trPr>
          <w:cantSplit/>
          <w:trHeight w:val="274"/>
        </w:trPr>
        <w:tc>
          <w:tcPr>
            <w:tcW w:w="2002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1692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234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переменный</w:t>
            </w:r>
          </w:p>
        </w:tc>
        <w:tc>
          <w:tcPr>
            <w:tcW w:w="21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постоянный</w:t>
            </w:r>
          </w:p>
        </w:tc>
        <w:tc>
          <w:tcPr>
            <w:tcW w:w="1817" w:type="dxa"/>
            <w:vMerge/>
          </w:tcPr>
          <w:p w:rsidR="0069400B" w:rsidRPr="0069400B" w:rsidRDefault="0069400B" w:rsidP="0069400B">
            <w:pPr>
              <w:jc w:val="center"/>
            </w:pPr>
          </w:p>
        </w:tc>
      </w:tr>
      <w:tr w:rsidR="0069400B" w:rsidRPr="0069400B" w:rsidTr="003E5C09">
        <w:trPr>
          <w:trHeight w:val="274"/>
        </w:trPr>
        <w:tc>
          <w:tcPr>
            <w:tcW w:w="200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0х50х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0х50х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0х60х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0х60х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5х75х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5х75х10</w:t>
            </w:r>
          </w:p>
        </w:tc>
        <w:tc>
          <w:tcPr>
            <w:tcW w:w="1692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69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9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0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1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410</w:t>
            </w:r>
          </w:p>
        </w:tc>
        <w:tc>
          <w:tcPr>
            <w:tcW w:w="234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1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3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9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2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40</w:t>
            </w:r>
          </w:p>
        </w:tc>
        <w:tc>
          <w:tcPr>
            <w:tcW w:w="21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6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3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4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8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180</w:t>
            </w:r>
          </w:p>
        </w:tc>
        <w:tc>
          <w:tcPr>
            <w:tcW w:w="1817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3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25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2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1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12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103</w:t>
            </w:r>
          </w:p>
        </w:tc>
      </w:tr>
    </w:tbl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>Таблица 12 - Допустимый длительный ток для переносных шланговых кабелей и проводов с медными жилами.[3]</w:t>
      </w:r>
    </w:p>
    <w:tbl>
      <w:tblPr>
        <w:tblW w:w="0" w:type="auto"/>
        <w:tblInd w:w="-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14"/>
        <w:gridCol w:w="2160"/>
        <w:gridCol w:w="2160"/>
        <w:gridCol w:w="2160"/>
      </w:tblGrid>
      <w:tr w:rsidR="0069400B" w:rsidRPr="0069400B" w:rsidTr="003E5C09">
        <w:trPr>
          <w:cantSplit/>
        </w:trPr>
        <w:tc>
          <w:tcPr>
            <w:tcW w:w="3514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Сечение токопроводящей жилы, кв.мм</w:t>
            </w:r>
          </w:p>
        </w:tc>
        <w:tc>
          <w:tcPr>
            <w:tcW w:w="6480" w:type="dxa"/>
            <w:gridSpan w:val="3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ок, А, для проводов и кабелей</w:t>
            </w:r>
          </w:p>
        </w:tc>
      </w:tr>
      <w:tr w:rsidR="0069400B" w:rsidRPr="0069400B" w:rsidTr="003E5C09">
        <w:trPr>
          <w:cantSplit/>
        </w:trPr>
        <w:tc>
          <w:tcPr>
            <w:tcW w:w="3514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21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одножильных</w:t>
            </w:r>
          </w:p>
        </w:tc>
        <w:tc>
          <w:tcPr>
            <w:tcW w:w="21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вухжильных</w:t>
            </w:r>
          </w:p>
        </w:tc>
        <w:tc>
          <w:tcPr>
            <w:tcW w:w="21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рехжильных</w:t>
            </w:r>
          </w:p>
        </w:tc>
      </w:tr>
      <w:tr w:rsidR="0069400B" w:rsidRPr="0069400B" w:rsidTr="003E5C09">
        <w:tc>
          <w:tcPr>
            <w:tcW w:w="3514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7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,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,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0</w:t>
            </w:r>
          </w:p>
        </w:tc>
        <w:tc>
          <w:tcPr>
            <w:tcW w:w="21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3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90</w:t>
            </w:r>
          </w:p>
        </w:tc>
        <w:tc>
          <w:tcPr>
            <w:tcW w:w="21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5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9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2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35</w:t>
            </w:r>
          </w:p>
        </w:tc>
        <w:tc>
          <w:tcPr>
            <w:tcW w:w="216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4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3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00</w:t>
            </w:r>
          </w:p>
        </w:tc>
      </w:tr>
    </w:tbl>
    <w:p w:rsidR="0069400B" w:rsidRPr="0069400B" w:rsidRDefault="0069400B" w:rsidP="0069400B">
      <w:pPr>
        <w:ind w:hanging="540"/>
        <w:jc w:val="both"/>
        <w:outlineLvl w:val="0"/>
      </w:pPr>
      <w:r w:rsidRPr="0069400B">
        <w:t>Таблица 13 -Технические данные электромагнитных элементов реле максимального   тока РЭО 401</w:t>
      </w:r>
    </w:p>
    <w:p w:rsidR="0069400B" w:rsidRPr="0069400B" w:rsidRDefault="0069400B" w:rsidP="0069400B">
      <w:pPr>
        <w:ind w:firstLine="540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907"/>
        <w:gridCol w:w="1980"/>
        <w:gridCol w:w="1440"/>
        <w:gridCol w:w="1260"/>
        <w:gridCol w:w="1801"/>
        <w:gridCol w:w="1182"/>
      </w:tblGrid>
      <w:tr w:rsidR="0069400B" w:rsidRPr="0069400B" w:rsidTr="003E5C09">
        <w:trPr>
          <w:cantSplit/>
          <w:trHeight w:val="20"/>
        </w:trPr>
        <w:tc>
          <w:tcPr>
            <w:tcW w:w="38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Каталожный номер</w:t>
            </w:r>
          </w:p>
        </w:tc>
        <w:tc>
          <w:tcPr>
            <w:tcW w:w="27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Ток катушки, А</w:t>
            </w:r>
          </w:p>
        </w:tc>
        <w:tc>
          <w:tcPr>
            <w:tcW w:w="18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 xml:space="preserve">Пределы 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егулирования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тока, А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18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Выводы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катушек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Рел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ЭО 401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Электромагнит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еле РЭО 40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При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ПВ = 100%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При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ПВ = 40%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400B" w:rsidRPr="0069400B" w:rsidRDefault="0069400B" w:rsidP="0069400B"/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9400B" w:rsidRPr="0069400B" w:rsidRDefault="0069400B" w:rsidP="0069400B"/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Д.237.004 - 1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32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480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400-130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12</w:t>
            </w:r>
          </w:p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Д.237.004 - 2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5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375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320- 100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12</w:t>
            </w:r>
          </w:p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6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Д.237.004 - 3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16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40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00-60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10</w:t>
            </w:r>
          </w:p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8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Д.237.004 - 4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10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150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130-40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8</w:t>
            </w:r>
          </w:p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10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--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95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80-25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8</w:t>
            </w:r>
          </w:p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1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Д.237.004 - 6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4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0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50-16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6</w:t>
            </w:r>
          </w:p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14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Д.237.004 - 7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5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38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30-10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6</w:t>
            </w:r>
          </w:p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16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--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1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4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0-6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6</w:t>
            </w:r>
          </w:p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18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Д.237.004 - 9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10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15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12-40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6</w:t>
            </w:r>
          </w:p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20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Д.237.004 - 10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9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8-25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6</w:t>
            </w:r>
          </w:p>
        </w:tc>
      </w:tr>
      <w:tr w:rsidR="0069400B" w:rsidRPr="0069400B" w:rsidTr="003E5C09">
        <w:trPr>
          <w:trHeight w:val="20"/>
        </w:trPr>
        <w:tc>
          <w:tcPr>
            <w:tcW w:w="1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2ТД.304.096-22</w:t>
            </w:r>
          </w:p>
        </w:tc>
        <w:tc>
          <w:tcPr>
            <w:tcW w:w="1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--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6</w:t>
            </w:r>
          </w:p>
        </w:tc>
        <w:tc>
          <w:tcPr>
            <w:tcW w:w="18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5-16</w: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400B" w:rsidRPr="0069400B" w:rsidRDefault="0069400B" w:rsidP="0069400B">
            <w:pPr>
              <w:jc w:val="center"/>
            </w:pPr>
            <w:r w:rsidRPr="0069400B">
              <w:t>М6</w:t>
            </w:r>
          </w:p>
        </w:tc>
      </w:tr>
    </w:tbl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>Таблица 14 - Разбивка сопротивлений по ступеням.[1]</w:t>
      </w:r>
    </w:p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93"/>
        <w:gridCol w:w="1432"/>
        <w:gridCol w:w="1432"/>
        <w:gridCol w:w="1432"/>
        <w:gridCol w:w="1432"/>
        <w:gridCol w:w="1433"/>
        <w:gridCol w:w="1433"/>
      </w:tblGrid>
      <w:tr w:rsidR="0069400B" w:rsidRPr="0069400B" w:rsidTr="003E5C09">
        <w:trPr>
          <w:cantSplit/>
          <w:trHeight w:val="275"/>
        </w:trPr>
        <w:tc>
          <w:tcPr>
            <w:tcW w:w="1293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 xml:space="preserve">Секция               </w:t>
            </w:r>
          </w:p>
        </w:tc>
        <w:tc>
          <w:tcPr>
            <w:tcW w:w="2864" w:type="dxa"/>
            <w:gridSpan w:val="2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Кулачковые контроллеры</w:t>
            </w:r>
          </w:p>
        </w:tc>
        <w:tc>
          <w:tcPr>
            <w:tcW w:w="5730" w:type="dxa"/>
            <w:gridSpan w:val="4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Магнитные контроллеры</w:t>
            </w:r>
          </w:p>
        </w:tc>
      </w:tr>
      <w:tr w:rsidR="0069400B" w:rsidRPr="0069400B" w:rsidTr="003E5C09">
        <w:trPr>
          <w:cantSplit/>
          <w:trHeight w:val="259"/>
        </w:trPr>
        <w:tc>
          <w:tcPr>
            <w:tcW w:w="1293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1432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ККТ-68А</w:t>
            </w:r>
          </w:p>
        </w:tc>
        <w:tc>
          <w:tcPr>
            <w:tcW w:w="1432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ККТ-61А</w:t>
            </w:r>
          </w:p>
        </w:tc>
        <w:tc>
          <w:tcPr>
            <w:tcW w:w="2864" w:type="dxa"/>
            <w:gridSpan w:val="2"/>
          </w:tcPr>
          <w:p w:rsidR="0069400B" w:rsidRPr="0069400B" w:rsidRDefault="0069400B" w:rsidP="0069400B">
            <w:pPr>
              <w:jc w:val="center"/>
              <w:rPr>
                <w:sz w:val="20"/>
                <w:lang w:val="en-US"/>
              </w:rPr>
            </w:pPr>
            <w:r w:rsidRPr="0069400B">
              <w:rPr>
                <w:sz w:val="20"/>
              </w:rPr>
              <w:t xml:space="preserve">Ток ротора </w:t>
            </w:r>
            <w:r w:rsidRPr="0069400B">
              <w:rPr>
                <w:sz w:val="20"/>
                <w:lang w:val="en-US"/>
              </w:rPr>
              <w:t>Ip&lt;160A</w:t>
            </w:r>
          </w:p>
        </w:tc>
        <w:tc>
          <w:tcPr>
            <w:tcW w:w="2866" w:type="dxa"/>
            <w:gridSpan w:val="2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 xml:space="preserve">Ток ротора </w:t>
            </w:r>
            <w:r w:rsidRPr="0069400B">
              <w:rPr>
                <w:sz w:val="20"/>
                <w:lang w:val="en-US"/>
              </w:rPr>
              <w:t>Ip&gt;460A</w:t>
            </w:r>
          </w:p>
        </w:tc>
      </w:tr>
      <w:tr w:rsidR="0069400B" w:rsidRPr="0069400B" w:rsidTr="003E5C09">
        <w:trPr>
          <w:cantSplit/>
          <w:trHeight w:val="275"/>
        </w:trPr>
        <w:tc>
          <w:tcPr>
            <w:tcW w:w="1293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1432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1432" w:type="dxa"/>
            <w:vMerge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</w:p>
        </w:tc>
        <w:tc>
          <w:tcPr>
            <w:tcW w:w="143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ТА, К</w:t>
            </w:r>
          </w:p>
        </w:tc>
        <w:tc>
          <w:tcPr>
            <w:tcW w:w="143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ТСА, КС</w:t>
            </w:r>
          </w:p>
        </w:tc>
        <w:tc>
          <w:tcPr>
            <w:tcW w:w="143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ТА,К</w:t>
            </w:r>
          </w:p>
        </w:tc>
        <w:tc>
          <w:tcPr>
            <w:tcW w:w="143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ТСА,КС</w:t>
            </w:r>
          </w:p>
        </w:tc>
      </w:tr>
      <w:tr w:rsidR="0069400B" w:rsidRPr="0069400B" w:rsidTr="003E5C09">
        <w:trPr>
          <w:trHeight w:val="4399"/>
        </w:trPr>
        <w:tc>
          <w:tcPr>
            <w:tcW w:w="129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1-Р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4-Р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7-Р7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71-Р1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1-Р1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11-Р1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1-Р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5-Р6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61-Р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2-Р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4-Р6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62-Р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3-Р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10-Р1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13-Р16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16-Р1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4-Р1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1-Р7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7-Р13</w:t>
            </w:r>
          </w:p>
        </w:tc>
        <w:tc>
          <w:tcPr>
            <w:tcW w:w="143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/54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1/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0/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0/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/2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/17,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143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6/2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70/1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5/1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/5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7/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5/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61/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143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/8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/5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0/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0/4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20/21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1432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5/83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/5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0/5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7/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6/4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/3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</w:tc>
        <w:tc>
          <w:tcPr>
            <w:tcW w:w="143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/50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46/35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2/4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42/5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00/30</w:t>
            </w:r>
          </w:p>
        </w:tc>
        <w:tc>
          <w:tcPr>
            <w:tcW w:w="1433" w:type="dxa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14/59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86/4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72/3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39/50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23/42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92/95</w:t>
            </w:r>
          </w:p>
        </w:tc>
      </w:tr>
    </w:tbl>
    <w:p w:rsidR="0069400B" w:rsidRPr="0069400B" w:rsidRDefault="0069400B" w:rsidP="0069400B">
      <w:r w:rsidRPr="0069400B">
        <w:t xml:space="preserve">Примечание: 1) Сопротивление и ток секций указаны в процентах от номинальных        </w:t>
      </w:r>
    </w:p>
    <w:p w:rsidR="0069400B" w:rsidRPr="0069400B" w:rsidRDefault="0069400B" w:rsidP="0069400B">
      <w:r w:rsidRPr="0069400B">
        <w:t xml:space="preserve">                           значений. </w:t>
      </w:r>
    </w:p>
    <w:p w:rsidR="0069400B" w:rsidRPr="0069400B" w:rsidRDefault="0069400B" w:rsidP="0069400B">
      <w:r w:rsidRPr="0069400B">
        <w:t xml:space="preserve">                       2) Для магнитных  контроллеров сопротивления даны в расчете на</w:t>
      </w:r>
    </w:p>
    <w:p w:rsidR="0069400B" w:rsidRPr="0069400B" w:rsidRDefault="0069400B" w:rsidP="0069400B">
      <w:r w:rsidRPr="0069400B">
        <w:t xml:space="preserve">                          одну фазу. </w:t>
      </w: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>Таблица 15 - Нормализованные ящики резисторов.[2]</w:t>
      </w:r>
    </w:p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780"/>
        <w:gridCol w:w="3420"/>
        <w:gridCol w:w="2983"/>
      </w:tblGrid>
      <w:tr w:rsidR="0069400B" w:rsidRPr="0069400B" w:rsidTr="003E5C09">
        <w:tc>
          <w:tcPr>
            <w:tcW w:w="37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Заводской каталожный номер </w:t>
            </w:r>
          </w:p>
        </w:tc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лительный ток, А</w:t>
            </w:r>
          </w:p>
        </w:tc>
        <w:tc>
          <w:tcPr>
            <w:tcW w:w="2983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Общее сопротивление, Ом</w:t>
            </w:r>
          </w:p>
        </w:tc>
      </w:tr>
      <w:tr w:rsidR="0069400B" w:rsidRPr="0069400B" w:rsidTr="003E5C09">
        <w:tc>
          <w:tcPr>
            <w:tcW w:w="10183" w:type="dxa"/>
            <w:gridSpan w:val="3"/>
          </w:tcPr>
          <w:p w:rsidR="0069400B" w:rsidRPr="0069400B" w:rsidRDefault="0069400B" w:rsidP="0069400B">
            <w:r w:rsidRPr="0069400B">
              <w:rPr>
                <w:sz w:val="22"/>
              </w:rPr>
              <w:t xml:space="preserve">                                                                     Ящики типа НФ-1А</w:t>
            </w:r>
          </w:p>
        </w:tc>
      </w:tr>
      <w:tr w:rsidR="0069400B" w:rsidRPr="0069400B" w:rsidTr="003E5C09">
        <w:tc>
          <w:tcPr>
            <w:tcW w:w="37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4.054-0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4.054-0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4.054-0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4.054-04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4.054-0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4.054-0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4.054-07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4.054-0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4.054-09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4.054-10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</w:rPr>
              <w:t>2ТД.754</w:t>
            </w:r>
            <w:r w:rsidRPr="0069400B">
              <w:rPr>
                <w:sz w:val="22"/>
                <w:lang w:val="en-US"/>
              </w:rPr>
              <w:t>.054-11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</w:rPr>
              <w:t>2ТД.754</w:t>
            </w:r>
            <w:r w:rsidRPr="0069400B">
              <w:rPr>
                <w:sz w:val="22"/>
                <w:lang w:val="en-US"/>
              </w:rPr>
              <w:t>.054-12</w:t>
            </w:r>
          </w:p>
        </w:tc>
        <w:tc>
          <w:tcPr>
            <w:tcW w:w="3420" w:type="dxa"/>
          </w:tcPr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228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204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152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128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114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102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76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64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57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51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38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36</w:t>
            </w:r>
          </w:p>
        </w:tc>
        <w:tc>
          <w:tcPr>
            <w:tcW w:w="2983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  <w:lang w:val="en-US"/>
              </w:rPr>
              <w:t>0</w:t>
            </w:r>
            <w:r w:rsidRPr="0069400B">
              <w:rPr>
                <w:sz w:val="22"/>
              </w:rPr>
              <w:t>,09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11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1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3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39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4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0,7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,25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,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,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,0</w:t>
            </w:r>
          </w:p>
        </w:tc>
      </w:tr>
      <w:tr w:rsidR="0069400B" w:rsidRPr="0069400B" w:rsidTr="003E5C09">
        <w:tc>
          <w:tcPr>
            <w:tcW w:w="10183" w:type="dxa"/>
            <w:gridSpan w:val="3"/>
          </w:tcPr>
          <w:p w:rsidR="0069400B" w:rsidRPr="0069400B" w:rsidRDefault="0069400B" w:rsidP="0069400B">
            <w:r w:rsidRPr="0069400B">
              <w:rPr>
                <w:sz w:val="22"/>
              </w:rPr>
              <w:t xml:space="preserve">                                                                    Ящик типа НФ-11А и НК-1А </w:t>
            </w:r>
          </w:p>
        </w:tc>
      </w:tr>
      <w:tr w:rsidR="0069400B" w:rsidRPr="0069400B" w:rsidTr="003E5C09">
        <w:tc>
          <w:tcPr>
            <w:tcW w:w="37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0-3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4-3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0-36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4-39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0-37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4-4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0-38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4-41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0-39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4-4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0-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ТД.750.024-36</w:t>
            </w:r>
          </w:p>
        </w:tc>
        <w:tc>
          <w:tcPr>
            <w:tcW w:w="342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1,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1,2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,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8,3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4,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4,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3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3,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,7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,7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,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8,5</w:t>
            </w:r>
          </w:p>
        </w:tc>
        <w:tc>
          <w:tcPr>
            <w:tcW w:w="2983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,1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7,7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1,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0,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6,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15,9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3,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1,45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28,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30,8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4,00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48,40</w:t>
            </w:r>
          </w:p>
        </w:tc>
      </w:tr>
    </w:tbl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>Цилиндрические                Редукторы</w:t>
      </w: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>Таблица 16 - Передаточные числа</w:t>
      </w: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rPr>
          <w:b/>
        </w:rPr>
      </w:pPr>
      <w:r w:rsidRPr="0069400B">
        <w:t xml:space="preserve">По ГОСТу 2185-66 установлены номинальные передаточные числа </w:t>
      </w:r>
      <w:r w:rsidRPr="0069400B">
        <w:rPr>
          <w:b/>
          <w:lang w:val="en-US"/>
        </w:rPr>
        <w:t>i</w:t>
      </w:r>
    </w:p>
    <w:p w:rsidR="0069400B" w:rsidRPr="0069400B" w:rsidRDefault="0069400B" w:rsidP="0069400B">
      <w:r w:rsidRPr="0069400B">
        <w:t>цилиндрических зубчатых передач (Н.И.Анфимов Редукторы с.69)</w:t>
      </w:r>
    </w:p>
    <w:p w:rsidR="0069400B" w:rsidRPr="0069400B" w:rsidRDefault="0069400B" w:rsidP="0069400B"/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</w:tblGrid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1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,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1,2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,6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2,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2,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3,15</w:t>
            </w:r>
          </w:p>
        </w:tc>
        <w:tc>
          <w:tcPr>
            <w:tcW w:w="759" w:type="dxa"/>
          </w:tcPr>
          <w:p w:rsidR="0069400B" w:rsidRPr="0069400B" w:rsidRDefault="0069400B" w:rsidP="0069400B"/>
        </w:tc>
      </w:tr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2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,12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,4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1,8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2,24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2,8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/>
        </w:tc>
      </w:tr>
    </w:tbl>
    <w:p w:rsidR="0069400B" w:rsidRPr="0069400B" w:rsidRDefault="0069400B" w:rsidP="0069400B">
      <w:pPr>
        <w:rPr>
          <w:sz w:val="22"/>
        </w:rPr>
      </w:pPr>
    </w:p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</w:tblGrid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1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4,0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5,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6,3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8,0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12,5</w:t>
            </w:r>
          </w:p>
        </w:tc>
      </w:tr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2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3,5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4,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5,6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7,1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9,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1,2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</w:tr>
    </w:tbl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r w:rsidRPr="0069400B">
        <w:t>Общие передаточные числа 2-х ступенчатых редукторов</w:t>
      </w:r>
    </w:p>
    <w:p w:rsidR="0069400B" w:rsidRPr="0069400B" w:rsidRDefault="0069400B" w:rsidP="0069400B"/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</w:tblGrid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1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6,3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8,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0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2,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16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20</w:t>
            </w:r>
          </w:p>
        </w:tc>
        <w:tc>
          <w:tcPr>
            <w:tcW w:w="759" w:type="dxa"/>
          </w:tcPr>
          <w:p w:rsidR="0069400B" w:rsidRPr="0069400B" w:rsidRDefault="0069400B" w:rsidP="0069400B"/>
        </w:tc>
      </w:tr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2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7,1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9,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11,2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4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8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/>
        </w:tc>
      </w:tr>
    </w:tbl>
    <w:p w:rsidR="0069400B" w:rsidRPr="0069400B" w:rsidRDefault="0069400B" w:rsidP="0069400B">
      <w:pPr>
        <w:rPr>
          <w:sz w:val="22"/>
        </w:rPr>
      </w:pPr>
    </w:p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</w:tblGrid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1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25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31,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4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50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63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/>
        </w:tc>
      </w:tr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2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22,4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28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35,6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4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56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/>
        </w:tc>
        <w:tc>
          <w:tcPr>
            <w:tcW w:w="759" w:type="dxa"/>
          </w:tcPr>
          <w:p w:rsidR="0069400B" w:rsidRPr="0069400B" w:rsidRDefault="0069400B" w:rsidP="0069400B"/>
        </w:tc>
      </w:tr>
    </w:tbl>
    <w:p w:rsidR="0069400B" w:rsidRPr="0069400B" w:rsidRDefault="0069400B" w:rsidP="0069400B">
      <w:pPr>
        <w:rPr>
          <w:sz w:val="22"/>
        </w:rPr>
      </w:pPr>
    </w:p>
    <w:p w:rsidR="0069400B" w:rsidRPr="0069400B" w:rsidRDefault="0069400B" w:rsidP="0069400B">
      <w:r w:rsidRPr="0069400B">
        <w:t>Общие передаточные числа 3-х ступенчатых редукторов</w:t>
      </w:r>
    </w:p>
    <w:p w:rsidR="0069400B" w:rsidRPr="0069400B" w:rsidRDefault="0069400B" w:rsidP="0069400B">
      <w:pPr>
        <w:rPr>
          <w:sz w:val="22"/>
        </w:rPr>
      </w:pPr>
    </w:p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</w:tblGrid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1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31,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4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50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63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8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00</w:t>
            </w:r>
          </w:p>
        </w:tc>
        <w:tc>
          <w:tcPr>
            <w:tcW w:w="759" w:type="dxa"/>
          </w:tcPr>
          <w:p w:rsidR="0069400B" w:rsidRPr="0069400B" w:rsidRDefault="0069400B" w:rsidP="0069400B"/>
        </w:tc>
      </w:tr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2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35,5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4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56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71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9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112</w:t>
            </w:r>
          </w:p>
        </w:tc>
      </w:tr>
    </w:tbl>
    <w:p w:rsidR="0069400B" w:rsidRPr="0069400B" w:rsidRDefault="0069400B" w:rsidP="0069400B">
      <w:pPr>
        <w:rPr>
          <w:sz w:val="22"/>
        </w:rPr>
      </w:pPr>
    </w:p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80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  <w:gridCol w:w="758"/>
        <w:gridCol w:w="758"/>
        <w:gridCol w:w="759"/>
      </w:tblGrid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1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2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16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200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25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31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400</w:t>
            </w:r>
          </w:p>
        </w:tc>
        <w:tc>
          <w:tcPr>
            <w:tcW w:w="759" w:type="dxa"/>
          </w:tcPr>
          <w:p w:rsidR="0069400B" w:rsidRPr="0069400B" w:rsidRDefault="0069400B" w:rsidP="0069400B"/>
        </w:tc>
      </w:tr>
      <w:tr w:rsidR="0069400B" w:rsidRPr="0069400B" w:rsidTr="003E5C09">
        <w:tc>
          <w:tcPr>
            <w:tcW w:w="1080" w:type="dxa"/>
          </w:tcPr>
          <w:p w:rsidR="0069400B" w:rsidRPr="0069400B" w:rsidRDefault="0069400B" w:rsidP="0069400B">
            <w:r w:rsidRPr="0069400B">
              <w:rPr>
                <w:sz w:val="22"/>
              </w:rPr>
              <w:t>2-й ряд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40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180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224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280</w:t>
            </w:r>
          </w:p>
        </w:tc>
        <w:tc>
          <w:tcPr>
            <w:tcW w:w="759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355</w:t>
            </w:r>
          </w:p>
        </w:tc>
        <w:tc>
          <w:tcPr>
            <w:tcW w:w="758" w:type="dxa"/>
          </w:tcPr>
          <w:p w:rsidR="0069400B" w:rsidRPr="0069400B" w:rsidRDefault="0069400B" w:rsidP="0069400B">
            <w:r w:rsidRPr="0069400B">
              <w:rPr>
                <w:sz w:val="22"/>
              </w:rPr>
              <w:t>-</w:t>
            </w:r>
          </w:p>
        </w:tc>
        <w:tc>
          <w:tcPr>
            <w:tcW w:w="759" w:type="dxa"/>
          </w:tcPr>
          <w:p w:rsidR="0069400B" w:rsidRPr="0069400B" w:rsidRDefault="0069400B" w:rsidP="0069400B"/>
        </w:tc>
      </w:tr>
    </w:tbl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  <w:r w:rsidRPr="0069400B">
        <w:rPr>
          <w:sz w:val="28"/>
        </w:rPr>
        <w:t>Таблица 17 - Технические характеристики подъемно-транспортного оборудования.</w:t>
      </w:r>
    </w:p>
    <w:p w:rsidR="0069400B" w:rsidRPr="0069400B" w:rsidRDefault="0069400B" w:rsidP="0069400B">
      <w:pPr>
        <w:jc w:val="center"/>
        <w:rPr>
          <w:sz w:val="28"/>
        </w:rPr>
      </w:pPr>
    </w:p>
    <w:p w:rsidR="0069400B" w:rsidRPr="0069400B" w:rsidRDefault="0069400B" w:rsidP="0069400B">
      <w:pPr>
        <w:jc w:val="center"/>
        <w:rPr>
          <w:sz w:val="28"/>
        </w:rPr>
      </w:pPr>
    </w:p>
    <w:tbl>
      <w:tblPr>
        <w:tblW w:w="0" w:type="auto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0"/>
        <w:gridCol w:w="3240"/>
        <w:gridCol w:w="4680"/>
      </w:tblGrid>
      <w:tr w:rsidR="0069400B" w:rsidRPr="0069400B" w:rsidTr="003E5C09">
        <w:trPr>
          <w:cantSplit/>
          <w:trHeight w:val="276"/>
        </w:trPr>
        <w:tc>
          <w:tcPr>
            <w:tcW w:w="1980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Тип </w:t>
            </w:r>
          </w:p>
        </w:tc>
        <w:tc>
          <w:tcPr>
            <w:tcW w:w="3240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Ряд, межосевых расстояний, мм</w:t>
            </w:r>
          </w:p>
        </w:tc>
        <w:tc>
          <w:tcPr>
            <w:tcW w:w="4680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 xml:space="preserve">Ряд 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передаточно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отношений</w:t>
            </w:r>
          </w:p>
        </w:tc>
      </w:tr>
      <w:tr w:rsidR="0069400B" w:rsidRPr="0069400B" w:rsidTr="003E5C09">
        <w:trPr>
          <w:cantSplit/>
          <w:trHeight w:val="276"/>
        </w:trPr>
        <w:tc>
          <w:tcPr>
            <w:tcW w:w="1980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3240" w:type="dxa"/>
            <w:vMerge/>
          </w:tcPr>
          <w:p w:rsidR="0069400B" w:rsidRPr="0069400B" w:rsidRDefault="0069400B" w:rsidP="0069400B">
            <w:pPr>
              <w:jc w:val="center"/>
            </w:pPr>
          </w:p>
        </w:tc>
        <w:tc>
          <w:tcPr>
            <w:tcW w:w="4680" w:type="dxa"/>
            <w:vMerge/>
          </w:tcPr>
          <w:p w:rsidR="0069400B" w:rsidRPr="0069400B" w:rsidRDefault="0069400B" w:rsidP="0069400B">
            <w:pPr>
              <w:jc w:val="center"/>
            </w:pPr>
          </w:p>
        </w:tc>
      </w:tr>
      <w:tr w:rsidR="0069400B" w:rsidRPr="0069400B" w:rsidTr="003E5C09">
        <w:trPr>
          <w:trHeight w:val="267"/>
        </w:trPr>
        <w:tc>
          <w:tcPr>
            <w:tcW w:w="19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Односту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пенчатые</w:t>
            </w:r>
          </w:p>
        </w:tc>
        <w:tc>
          <w:tcPr>
            <w:tcW w:w="3240" w:type="dxa"/>
          </w:tcPr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</w:rPr>
              <w:t>37</w:t>
            </w:r>
            <w:r w:rsidRPr="0069400B">
              <w:rPr>
                <w:sz w:val="22"/>
                <w:lang w:val="en-US"/>
              </w:rPr>
              <w:t>;45;60;75;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90;120;150</w:t>
            </w:r>
          </w:p>
        </w:tc>
        <w:tc>
          <w:tcPr>
            <w:tcW w:w="4680" w:type="dxa"/>
          </w:tcPr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1,5;3,5;8,33</w:t>
            </w:r>
          </w:p>
        </w:tc>
      </w:tr>
      <w:tr w:rsidR="0069400B" w:rsidRPr="0069400B" w:rsidTr="003E5C09">
        <w:trPr>
          <w:trHeight w:val="251"/>
        </w:trPr>
        <w:tc>
          <w:tcPr>
            <w:tcW w:w="19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Двухсту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пенчатые</w:t>
            </w:r>
          </w:p>
        </w:tc>
        <w:tc>
          <w:tcPr>
            <w:tcW w:w="3240" w:type="dxa"/>
          </w:tcPr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37;45;60;75;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90;120;150</w:t>
            </w:r>
          </w:p>
        </w:tc>
        <w:tc>
          <w:tcPr>
            <w:tcW w:w="4680" w:type="dxa"/>
          </w:tcPr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2,3;2,7;3,1;3,7;4,5;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5,4;6,0;6,3;6,8;7,3;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8,7;10;13;14;16;18;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20;25;30;34;38;46;52</w:t>
            </w:r>
          </w:p>
        </w:tc>
      </w:tr>
      <w:tr w:rsidR="0069400B" w:rsidRPr="0069400B" w:rsidTr="003E5C09">
        <w:trPr>
          <w:trHeight w:val="267"/>
        </w:trPr>
        <w:tc>
          <w:tcPr>
            <w:tcW w:w="1980" w:type="dxa"/>
          </w:tcPr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t>Трёхсту-</w:t>
            </w:r>
          </w:p>
          <w:p w:rsidR="0069400B" w:rsidRPr="0069400B" w:rsidRDefault="0069400B" w:rsidP="0069400B">
            <w:pPr>
              <w:jc w:val="center"/>
            </w:pPr>
            <w:r w:rsidRPr="0069400B">
              <w:rPr>
                <w:sz w:val="22"/>
              </w:rPr>
              <w:lastRenderedPageBreak/>
              <w:t>пенчатые</w:t>
            </w:r>
          </w:p>
        </w:tc>
        <w:tc>
          <w:tcPr>
            <w:tcW w:w="3240" w:type="dxa"/>
          </w:tcPr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lastRenderedPageBreak/>
              <w:t>37;45;60;75;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lastRenderedPageBreak/>
              <w:t>90;120</w:t>
            </w:r>
          </w:p>
        </w:tc>
        <w:tc>
          <w:tcPr>
            <w:tcW w:w="4680" w:type="dxa"/>
          </w:tcPr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lastRenderedPageBreak/>
              <w:t>61;73;87;103;119;133;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lastRenderedPageBreak/>
              <w:t>147;174;208;254;284;</w:t>
            </w: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sz w:val="22"/>
                <w:lang w:val="en-US"/>
              </w:rPr>
              <w:t>320;388;432</w:t>
            </w:r>
          </w:p>
        </w:tc>
      </w:tr>
    </w:tbl>
    <w:p w:rsidR="0069400B" w:rsidRPr="0069400B" w:rsidRDefault="0069400B" w:rsidP="0069400B">
      <w:pPr>
        <w:jc w:val="center"/>
        <w:rPr>
          <w:sz w:val="22"/>
        </w:rPr>
        <w:sectPr w:rsidR="0069400B" w:rsidRPr="0069400B" w:rsidSect="0069400B">
          <w:footerReference w:type="even" r:id="rId228"/>
          <w:footerReference w:type="default" r:id="rId229"/>
          <w:pgSz w:w="11906" w:h="16838"/>
          <w:pgMar w:top="1134" w:right="707" w:bottom="1134" w:left="1276" w:header="708" w:footer="708" w:gutter="0"/>
          <w:cols w:space="708"/>
          <w:docGrid w:linePitch="360"/>
        </w:sectPr>
      </w:pPr>
    </w:p>
    <w:p w:rsidR="0069400B" w:rsidRPr="0069400B" w:rsidRDefault="0069400B" w:rsidP="0069400B">
      <w:r w:rsidRPr="0069400B">
        <w:rPr>
          <w:b/>
        </w:rPr>
        <w:lastRenderedPageBreak/>
        <w:t>Таблица 18</w:t>
      </w:r>
      <w:r w:rsidRPr="0069400B">
        <w:t>– Нормализованные блоки резисторов типа БФ 6 универсального назначения</w:t>
      </w:r>
    </w:p>
    <w:p w:rsidR="0069400B" w:rsidRPr="0069400B" w:rsidRDefault="0069400B" w:rsidP="006940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15"/>
        <w:gridCol w:w="1258"/>
        <w:gridCol w:w="1310"/>
        <w:gridCol w:w="1245"/>
        <w:gridCol w:w="1080"/>
        <w:gridCol w:w="1080"/>
        <w:gridCol w:w="1080"/>
        <w:gridCol w:w="1080"/>
        <w:gridCol w:w="1265"/>
        <w:gridCol w:w="10"/>
        <w:gridCol w:w="1092"/>
      </w:tblGrid>
      <w:tr w:rsidR="0069400B" w:rsidRPr="0069400B" w:rsidTr="003E5C09">
        <w:trPr>
          <w:cantSplit/>
          <w:trHeight w:val="30"/>
        </w:trPr>
        <w:tc>
          <w:tcPr>
            <w:tcW w:w="3315" w:type="dxa"/>
            <w:vMerge w:val="restart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Каталожный   номер</w:t>
            </w:r>
          </w:p>
        </w:tc>
        <w:tc>
          <w:tcPr>
            <w:tcW w:w="1258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Ток продолжи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тельного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ежима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А</w:t>
            </w:r>
          </w:p>
          <w:p w:rsidR="0069400B" w:rsidRPr="0069400B" w:rsidRDefault="0069400B" w:rsidP="0069400B">
            <w:pPr>
              <w:rPr>
                <w:sz w:val="20"/>
              </w:rPr>
            </w:pPr>
          </w:p>
        </w:tc>
        <w:tc>
          <w:tcPr>
            <w:tcW w:w="1310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Общее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сопротив 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ление 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Ом</w:t>
            </w:r>
          </w:p>
        </w:tc>
        <w:tc>
          <w:tcPr>
            <w:tcW w:w="6840" w:type="dxa"/>
            <w:gridSpan w:val="7"/>
          </w:tcPr>
          <w:p w:rsidR="0069400B" w:rsidRPr="0069400B" w:rsidRDefault="0069400B" w:rsidP="0069400B">
            <w:pPr>
              <w:jc w:val="center"/>
            </w:pPr>
            <w:r w:rsidRPr="0069400B">
              <w:t>Сопротивление  ступеней , Ом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092" w:type="dxa"/>
            <w:tcBorders>
              <w:bottom w:val="nil"/>
            </w:tcBorders>
          </w:tcPr>
          <w:p w:rsidR="0069400B" w:rsidRPr="0069400B" w:rsidRDefault="0069400B" w:rsidP="0069400B">
            <w:pPr>
              <w:jc w:val="center"/>
            </w:pPr>
            <w:r w:rsidRPr="0069400B">
              <w:t>Число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вывод-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  <w:vMerge/>
          </w:tcPr>
          <w:p w:rsidR="0069400B" w:rsidRPr="0069400B" w:rsidRDefault="0069400B" w:rsidP="0069400B"/>
        </w:tc>
        <w:tc>
          <w:tcPr>
            <w:tcW w:w="1258" w:type="dxa"/>
            <w:vMerge/>
          </w:tcPr>
          <w:p w:rsidR="0069400B" w:rsidRPr="0069400B" w:rsidRDefault="0069400B" w:rsidP="0069400B"/>
        </w:tc>
        <w:tc>
          <w:tcPr>
            <w:tcW w:w="1310" w:type="dxa"/>
            <w:vMerge/>
          </w:tcPr>
          <w:p w:rsidR="0069400B" w:rsidRPr="0069400B" w:rsidRDefault="0069400B" w:rsidP="0069400B"/>
        </w:tc>
        <w:tc>
          <w:tcPr>
            <w:tcW w:w="1245" w:type="dxa"/>
          </w:tcPr>
          <w:p w:rsidR="0069400B" w:rsidRPr="0069400B" w:rsidRDefault="0069400B" w:rsidP="0069400B">
            <w:r w:rsidRPr="0069400B">
              <w:t>1-2,</w:t>
            </w:r>
          </w:p>
          <w:p w:rsidR="0069400B" w:rsidRPr="0069400B" w:rsidRDefault="0069400B" w:rsidP="0069400B">
            <w:r w:rsidRPr="0069400B">
              <w:t>2-3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3-4,</w:t>
            </w:r>
          </w:p>
          <w:p w:rsidR="0069400B" w:rsidRPr="0069400B" w:rsidRDefault="0069400B" w:rsidP="0069400B">
            <w:r w:rsidRPr="0069400B">
              <w:t>4-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5-6,</w:t>
            </w:r>
          </w:p>
          <w:p w:rsidR="0069400B" w:rsidRPr="0069400B" w:rsidRDefault="0069400B" w:rsidP="0069400B">
            <w:r w:rsidRPr="0069400B">
              <w:t>6-7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7-8,</w:t>
            </w:r>
          </w:p>
          <w:p w:rsidR="0069400B" w:rsidRPr="0069400B" w:rsidRDefault="0069400B" w:rsidP="0069400B">
            <w:r w:rsidRPr="0069400B">
              <w:t>8-9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9-10,</w:t>
            </w:r>
          </w:p>
          <w:p w:rsidR="0069400B" w:rsidRPr="0069400B" w:rsidRDefault="0069400B" w:rsidP="0069400B">
            <w:r w:rsidRPr="0069400B">
              <w:t>10-11</w:t>
            </w:r>
          </w:p>
        </w:tc>
        <w:tc>
          <w:tcPr>
            <w:tcW w:w="1265" w:type="dxa"/>
          </w:tcPr>
          <w:p w:rsidR="0069400B" w:rsidRPr="0069400B" w:rsidRDefault="0069400B" w:rsidP="0069400B"/>
          <w:p w:rsidR="0069400B" w:rsidRPr="0069400B" w:rsidRDefault="0069400B" w:rsidP="0069400B">
            <w:r w:rsidRPr="0069400B">
              <w:t>11-12</w:t>
            </w:r>
          </w:p>
        </w:tc>
        <w:tc>
          <w:tcPr>
            <w:tcW w:w="1102" w:type="dxa"/>
            <w:gridSpan w:val="2"/>
            <w:tcBorders>
              <w:top w:val="nil"/>
            </w:tcBorders>
          </w:tcPr>
          <w:p w:rsidR="0069400B" w:rsidRPr="0069400B" w:rsidRDefault="0069400B" w:rsidP="0069400B">
            <w:pPr>
              <w:jc w:val="center"/>
            </w:pPr>
            <w:r w:rsidRPr="0069400B">
              <w:t>ных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зажимов</w:t>
            </w:r>
          </w:p>
          <w:p w:rsidR="0069400B" w:rsidRPr="0069400B" w:rsidRDefault="0069400B" w:rsidP="0069400B">
            <w:pPr>
              <w:jc w:val="center"/>
            </w:pP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1.003-01</w:t>
            </w:r>
          </w:p>
        </w:tc>
        <w:tc>
          <w:tcPr>
            <w:tcW w:w="1258" w:type="dxa"/>
          </w:tcPr>
          <w:p w:rsidR="0069400B" w:rsidRPr="0069400B" w:rsidRDefault="0069400B" w:rsidP="0069400B">
            <w:r w:rsidRPr="0069400B">
              <w:t>8,5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52,8</w:t>
            </w:r>
          </w:p>
        </w:tc>
        <w:tc>
          <w:tcPr>
            <w:tcW w:w="1245" w:type="dxa"/>
          </w:tcPr>
          <w:p w:rsidR="0069400B" w:rsidRPr="0069400B" w:rsidRDefault="0069400B" w:rsidP="0069400B">
            <w:r w:rsidRPr="0069400B">
              <w:t>4,4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4,4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4,4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4,4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4,4</w:t>
            </w:r>
          </w:p>
        </w:tc>
        <w:tc>
          <w:tcPr>
            <w:tcW w:w="1265" w:type="dxa"/>
          </w:tcPr>
          <w:p w:rsidR="0069400B" w:rsidRPr="0069400B" w:rsidRDefault="0069400B" w:rsidP="0069400B">
            <w:r w:rsidRPr="0069400B">
              <w:t>8,8</w:t>
            </w:r>
          </w:p>
        </w:tc>
        <w:tc>
          <w:tcPr>
            <w:tcW w:w="1102" w:type="dxa"/>
            <w:gridSpan w:val="2"/>
          </w:tcPr>
          <w:p w:rsidR="0069400B" w:rsidRPr="0069400B" w:rsidRDefault="0069400B" w:rsidP="0069400B">
            <w:r w:rsidRPr="0069400B">
              <w:t>12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1.003-02</w:t>
            </w:r>
          </w:p>
        </w:tc>
        <w:tc>
          <w:tcPr>
            <w:tcW w:w="1258" w:type="dxa"/>
          </w:tcPr>
          <w:p w:rsidR="0069400B" w:rsidRPr="0069400B" w:rsidRDefault="0069400B" w:rsidP="0069400B">
            <w:r w:rsidRPr="0069400B">
              <w:t>21,2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8,4</w:t>
            </w:r>
          </w:p>
        </w:tc>
        <w:tc>
          <w:tcPr>
            <w:tcW w:w="1245" w:type="dxa"/>
          </w:tcPr>
          <w:p w:rsidR="0069400B" w:rsidRPr="0069400B" w:rsidRDefault="0069400B" w:rsidP="0069400B">
            <w:r w:rsidRPr="0069400B">
              <w:t>0,7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0,7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0,7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0,7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0,7</w:t>
            </w:r>
          </w:p>
        </w:tc>
        <w:tc>
          <w:tcPr>
            <w:tcW w:w="1265" w:type="dxa"/>
          </w:tcPr>
          <w:p w:rsidR="0069400B" w:rsidRPr="0069400B" w:rsidRDefault="0069400B" w:rsidP="0069400B">
            <w:r w:rsidRPr="0069400B">
              <w:t>1,4</w:t>
            </w:r>
          </w:p>
        </w:tc>
        <w:tc>
          <w:tcPr>
            <w:tcW w:w="1102" w:type="dxa"/>
            <w:gridSpan w:val="2"/>
          </w:tcPr>
          <w:p w:rsidR="0069400B" w:rsidRPr="0069400B" w:rsidRDefault="0069400B" w:rsidP="0069400B">
            <w:r w:rsidRPr="0069400B">
              <w:t>12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1.003-03</w:t>
            </w:r>
          </w:p>
        </w:tc>
        <w:tc>
          <w:tcPr>
            <w:tcW w:w="1258" w:type="dxa"/>
          </w:tcPr>
          <w:p w:rsidR="0069400B" w:rsidRPr="0069400B" w:rsidRDefault="0069400B" w:rsidP="0069400B">
            <w:r w:rsidRPr="0069400B">
              <w:t>18,3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11,7</w:t>
            </w:r>
          </w:p>
        </w:tc>
        <w:tc>
          <w:tcPr>
            <w:tcW w:w="1245" w:type="dxa"/>
          </w:tcPr>
          <w:p w:rsidR="0069400B" w:rsidRPr="0069400B" w:rsidRDefault="0069400B" w:rsidP="0069400B">
            <w:r w:rsidRPr="0069400B">
              <w:t>0,97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0,97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0,97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0,97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0,975</w:t>
            </w:r>
          </w:p>
        </w:tc>
        <w:tc>
          <w:tcPr>
            <w:tcW w:w="1265" w:type="dxa"/>
          </w:tcPr>
          <w:p w:rsidR="0069400B" w:rsidRPr="0069400B" w:rsidRDefault="0069400B" w:rsidP="0069400B">
            <w:r w:rsidRPr="0069400B">
              <w:t>1,95</w:t>
            </w:r>
          </w:p>
        </w:tc>
        <w:tc>
          <w:tcPr>
            <w:tcW w:w="1102" w:type="dxa"/>
            <w:gridSpan w:val="2"/>
          </w:tcPr>
          <w:p w:rsidR="0069400B" w:rsidRPr="0069400B" w:rsidRDefault="0069400B" w:rsidP="0069400B">
            <w:r w:rsidRPr="0069400B">
              <w:t>12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1.003-04</w:t>
            </w:r>
          </w:p>
        </w:tc>
        <w:tc>
          <w:tcPr>
            <w:tcW w:w="1258" w:type="dxa"/>
          </w:tcPr>
          <w:p w:rsidR="0069400B" w:rsidRPr="0069400B" w:rsidRDefault="0069400B" w:rsidP="0069400B">
            <w:r w:rsidRPr="0069400B">
              <w:t>14,5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17,4</w:t>
            </w:r>
          </w:p>
        </w:tc>
        <w:tc>
          <w:tcPr>
            <w:tcW w:w="1245" w:type="dxa"/>
          </w:tcPr>
          <w:p w:rsidR="0069400B" w:rsidRPr="0069400B" w:rsidRDefault="0069400B" w:rsidP="0069400B">
            <w:r w:rsidRPr="0069400B">
              <w:t>1,4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1,4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1,4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1,4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1,45</w:t>
            </w:r>
          </w:p>
        </w:tc>
        <w:tc>
          <w:tcPr>
            <w:tcW w:w="1265" w:type="dxa"/>
          </w:tcPr>
          <w:p w:rsidR="0069400B" w:rsidRPr="0069400B" w:rsidRDefault="0069400B" w:rsidP="0069400B">
            <w:r w:rsidRPr="0069400B">
              <w:t>2,9</w:t>
            </w:r>
          </w:p>
        </w:tc>
        <w:tc>
          <w:tcPr>
            <w:tcW w:w="1102" w:type="dxa"/>
            <w:gridSpan w:val="2"/>
          </w:tcPr>
          <w:p w:rsidR="0069400B" w:rsidRPr="0069400B" w:rsidRDefault="0069400B" w:rsidP="0069400B">
            <w:r w:rsidRPr="0069400B">
              <w:t>12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1.003-05</w:t>
            </w:r>
          </w:p>
        </w:tc>
        <w:tc>
          <w:tcPr>
            <w:tcW w:w="1258" w:type="dxa"/>
          </w:tcPr>
          <w:p w:rsidR="0069400B" w:rsidRPr="0069400B" w:rsidRDefault="0069400B" w:rsidP="0069400B">
            <w:r w:rsidRPr="0069400B">
              <w:t>13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23,4</w:t>
            </w:r>
          </w:p>
        </w:tc>
        <w:tc>
          <w:tcPr>
            <w:tcW w:w="1245" w:type="dxa"/>
          </w:tcPr>
          <w:p w:rsidR="0069400B" w:rsidRPr="0069400B" w:rsidRDefault="0069400B" w:rsidP="0069400B">
            <w:r w:rsidRPr="0069400B">
              <w:t>1,9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1,9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1,9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1,95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1,95</w:t>
            </w:r>
          </w:p>
        </w:tc>
        <w:tc>
          <w:tcPr>
            <w:tcW w:w="1265" w:type="dxa"/>
          </w:tcPr>
          <w:p w:rsidR="0069400B" w:rsidRPr="0069400B" w:rsidRDefault="0069400B" w:rsidP="0069400B">
            <w:r w:rsidRPr="0069400B">
              <w:t>3,9</w:t>
            </w:r>
          </w:p>
        </w:tc>
        <w:tc>
          <w:tcPr>
            <w:tcW w:w="1102" w:type="dxa"/>
            <w:gridSpan w:val="2"/>
          </w:tcPr>
          <w:p w:rsidR="0069400B" w:rsidRPr="0069400B" w:rsidRDefault="0069400B" w:rsidP="0069400B">
            <w:r w:rsidRPr="0069400B">
              <w:t>12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1.003-06</w:t>
            </w:r>
          </w:p>
        </w:tc>
        <w:tc>
          <w:tcPr>
            <w:tcW w:w="1258" w:type="dxa"/>
          </w:tcPr>
          <w:p w:rsidR="0069400B" w:rsidRPr="0069400B" w:rsidRDefault="0069400B" w:rsidP="0069400B">
            <w:r w:rsidRPr="0069400B">
              <w:t>2,8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33,6</w:t>
            </w:r>
          </w:p>
        </w:tc>
        <w:tc>
          <w:tcPr>
            <w:tcW w:w="1245" w:type="dxa"/>
          </w:tcPr>
          <w:p w:rsidR="0069400B" w:rsidRPr="0069400B" w:rsidRDefault="0069400B" w:rsidP="0069400B">
            <w:r w:rsidRPr="0069400B">
              <w:t>2,8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2,8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2,8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2,8</w:t>
            </w:r>
          </w:p>
        </w:tc>
        <w:tc>
          <w:tcPr>
            <w:tcW w:w="1080" w:type="dxa"/>
          </w:tcPr>
          <w:p w:rsidR="0069400B" w:rsidRPr="0069400B" w:rsidRDefault="0069400B" w:rsidP="0069400B">
            <w:r w:rsidRPr="0069400B">
              <w:t>2,8</w:t>
            </w:r>
          </w:p>
        </w:tc>
        <w:tc>
          <w:tcPr>
            <w:tcW w:w="1265" w:type="dxa"/>
          </w:tcPr>
          <w:p w:rsidR="0069400B" w:rsidRPr="0069400B" w:rsidRDefault="0069400B" w:rsidP="0069400B">
            <w:r w:rsidRPr="0069400B">
              <w:t>5,6</w:t>
            </w:r>
          </w:p>
        </w:tc>
        <w:tc>
          <w:tcPr>
            <w:tcW w:w="1102" w:type="dxa"/>
            <w:gridSpan w:val="2"/>
          </w:tcPr>
          <w:p w:rsidR="0069400B" w:rsidRPr="0069400B" w:rsidRDefault="0069400B" w:rsidP="0069400B">
            <w:r w:rsidRPr="0069400B">
              <w:t>12</w:t>
            </w:r>
          </w:p>
        </w:tc>
      </w:tr>
    </w:tbl>
    <w:p w:rsidR="0069400B" w:rsidRPr="0069400B" w:rsidRDefault="0069400B" w:rsidP="0069400B"/>
    <w:p w:rsidR="0069400B" w:rsidRPr="0069400B" w:rsidRDefault="0069400B" w:rsidP="0069400B">
      <w:r w:rsidRPr="0069400B">
        <w:rPr>
          <w:b/>
        </w:rPr>
        <w:t>Таблица 19</w:t>
      </w:r>
      <w:r w:rsidRPr="0069400B">
        <w:t xml:space="preserve"> – Нормализованные блоки резисторов типа БФ 6 универсального назначения</w:t>
      </w:r>
    </w:p>
    <w:p w:rsidR="0069400B" w:rsidRPr="0069400B" w:rsidRDefault="0069400B" w:rsidP="006940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315"/>
        <w:gridCol w:w="1258"/>
        <w:gridCol w:w="1310"/>
        <w:gridCol w:w="976"/>
        <w:gridCol w:w="975"/>
        <w:gridCol w:w="976"/>
        <w:gridCol w:w="976"/>
        <w:gridCol w:w="976"/>
        <w:gridCol w:w="975"/>
        <w:gridCol w:w="976"/>
        <w:gridCol w:w="976"/>
        <w:gridCol w:w="1097"/>
      </w:tblGrid>
      <w:tr w:rsidR="0069400B" w:rsidRPr="0069400B" w:rsidTr="003E5C09">
        <w:trPr>
          <w:cantSplit/>
          <w:trHeight w:val="30"/>
        </w:trPr>
        <w:tc>
          <w:tcPr>
            <w:tcW w:w="3315" w:type="dxa"/>
            <w:vMerge w:val="restart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Каталожный   номер</w:t>
            </w:r>
          </w:p>
        </w:tc>
        <w:tc>
          <w:tcPr>
            <w:tcW w:w="1258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Ток продолжи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тельного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режима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А</w:t>
            </w:r>
          </w:p>
          <w:p w:rsidR="0069400B" w:rsidRPr="0069400B" w:rsidRDefault="0069400B" w:rsidP="0069400B">
            <w:pPr>
              <w:rPr>
                <w:sz w:val="20"/>
              </w:rPr>
            </w:pPr>
          </w:p>
        </w:tc>
        <w:tc>
          <w:tcPr>
            <w:tcW w:w="1310" w:type="dxa"/>
            <w:vMerge w:val="restart"/>
          </w:tcPr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Общее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сопротив -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ление ,</w:t>
            </w:r>
          </w:p>
          <w:p w:rsidR="0069400B" w:rsidRPr="0069400B" w:rsidRDefault="0069400B" w:rsidP="0069400B">
            <w:pPr>
              <w:jc w:val="center"/>
              <w:rPr>
                <w:sz w:val="20"/>
              </w:rPr>
            </w:pPr>
            <w:r w:rsidRPr="0069400B">
              <w:rPr>
                <w:sz w:val="20"/>
              </w:rPr>
              <w:t>Ом</w:t>
            </w:r>
          </w:p>
        </w:tc>
        <w:tc>
          <w:tcPr>
            <w:tcW w:w="7806" w:type="dxa"/>
            <w:gridSpan w:val="8"/>
          </w:tcPr>
          <w:p w:rsidR="0069400B" w:rsidRPr="0069400B" w:rsidRDefault="0069400B" w:rsidP="0069400B">
            <w:pPr>
              <w:jc w:val="center"/>
            </w:pPr>
            <w:r w:rsidRPr="0069400B">
              <w:t>Сопротивление  ступеней , Ом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097" w:type="dxa"/>
            <w:vMerge w:val="restart"/>
          </w:tcPr>
          <w:p w:rsidR="0069400B" w:rsidRPr="0069400B" w:rsidRDefault="0069400B" w:rsidP="0069400B">
            <w:pPr>
              <w:jc w:val="center"/>
            </w:pPr>
            <w:r w:rsidRPr="0069400B">
              <w:t>Число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вывод-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ных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зажимов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  <w:vMerge/>
          </w:tcPr>
          <w:p w:rsidR="0069400B" w:rsidRPr="0069400B" w:rsidRDefault="0069400B" w:rsidP="0069400B"/>
        </w:tc>
        <w:tc>
          <w:tcPr>
            <w:tcW w:w="1258" w:type="dxa"/>
            <w:vMerge/>
          </w:tcPr>
          <w:p w:rsidR="0069400B" w:rsidRPr="0069400B" w:rsidRDefault="0069400B" w:rsidP="0069400B"/>
        </w:tc>
        <w:tc>
          <w:tcPr>
            <w:tcW w:w="1310" w:type="dxa"/>
            <w:vMerge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  <w:p w:rsidR="0069400B" w:rsidRPr="0069400B" w:rsidRDefault="0069400B" w:rsidP="0069400B">
            <w:r w:rsidRPr="0069400B">
              <w:t>1-2</w:t>
            </w:r>
          </w:p>
        </w:tc>
        <w:tc>
          <w:tcPr>
            <w:tcW w:w="975" w:type="dxa"/>
          </w:tcPr>
          <w:p w:rsidR="0069400B" w:rsidRPr="0069400B" w:rsidRDefault="0069400B" w:rsidP="0069400B"/>
          <w:p w:rsidR="0069400B" w:rsidRPr="0069400B" w:rsidRDefault="0069400B" w:rsidP="0069400B">
            <w:r w:rsidRPr="0069400B">
              <w:t>2-3</w:t>
            </w:r>
          </w:p>
        </w:tc>
        <w:tc>
          <w:tcPr>
            <w:tcW w:w="976" w:type="dxa"/>
          </w:tcPr>
          <w:p w:rsidR="0069400B" w:rsidRPr="0069400B" w:rsidRDefault="0069400B" w:rsidP="0069400B"/>
          <w:p w:rsidR="0069400B" w:rsidRPr="0069400B" w:rsidRDefault="0069400B" w:rsidP="0069400B">
            <w:r w:rsidRPr="0069400B">
              <w:t>3-4</w:t>
            </w:r>
          </w:p>
        </w:tc>
        <w:tc>
          <w:tcPr>
            <w:tcW w:w="976" w:type="dxa"/>
          </w:tcPr>
          <w:p w:rsidR="0069400B" w:rsidRPr="0069400B" w:rsidRDefault="0069400B" w:rsidP="0069400B"/>
          <w:p w:rsidR="0069400B" w:rsidRPr="0069400B" w:rsidRDefault="0069400B" w:rsidP="0069400B">
            <w:r w:rsidRPr="0069400B">
              <w:t>4-5</w:t>
            </w:r>
          </w:p>
        </w:tc>
        <w:tc>
          <w:tcPr>
            <w:tcW w:w="976" w:type="dxa"/>
          </w:tcPr>
          <w:p w:rsidR="0069400B" w:rsidRPr="0069400B" w:rsidRDefault="0069400B" w:rsidP="0069400B"/>
          <w:p w:rsidR="0069400B" w:rsidRPr="0069400B" w:rsidRDefault="0069400B" w:rsidP="0069400B">
            <w:r w:rsidRPr="0069400B">
              <w:t>5-6</w:t>
            </w:r>
          </w:p>
        </w:tc>
        <w:tc>
          <w:tcPr>
            <w:tcW w:w="975" w:type="dxa"/>
          </w:tcPr>
          <w:p w:rsidR="0069400B" w:rsidRPr="0069400B" w:rsidRDefault="0069400B" w:rsidP="0069400B"/>
          <w:p w:rsidR="0069400B" w:rsidRPr="0069400B" w:rsidRDefault="0069400B" w:rsidP="0069400B">
            <w:r w:rsidRPr="0069400B">
              <w:t>6-7</w:t>
            </w:r>
          </w:p>
        </w:tc>
        <w:tc>
          <w:tcPr>
            <w:tcW w:w="976" w:type="dxa"/>
          </w:tcPr>
          <w:p w:rsidR="0069400B" w:rsidRPr="0069400B" w:rsidRDefault="0069400B" w:rsidP="0069400B"/>
          <w:p w:rsidR="0069400B" w:rsidRPr="0069400B" w:rsidRDefault="0069400B" w:rsidP="0069400B">
            <w:r w:rsidRPr="0069400B">
              <w:t>7-8</w:t>
            </w:r>
          </w:p>
        </w:tc>
        <w:tc>
          <w:tcPr>
            <w:tcW w:w="976" w:type="dxa"/>
          </w:tcPr>
          <w:p w:rsidR="0069400B" w:rsidRPr="0069400B" w:rsidRDefault="0069400B" w:rsidP="0069400B"/>
          <w:p w:rsidR="0069400B" w:rsidRPr="0069400B" w:rsidRDefault="0069400B" w:rsidP="0069400B">
            <w:r w:rsidRPr="0069400B">
              <w:t>8-9</w:t>
            </w:r>
          </w:p>
        </w:tc>
        <w:tc>
          <w:tcPr>
            <w:tcW w:w="1097" w:type="dxa"/>
            <w:vMerge/>
          </w:tcPr>
          <w:p w:rsidR="0069400B" w:rsidRPr="0069400B" w:rsidRDefault="0069400B" w:rsidP="0069400B"/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01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228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0,11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215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17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17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21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19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19</w:t>
            </w:r>
          </w:p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1097" w:type="dxa"/>
          </w:tcPr>
          <w:p w:rsidR="0069400B" w:rsidRPr="0069400B" w:rsidRDefault="0069400B" w:rsidP="0069400B">
            <w:r w:rsidRPr="0069400B">
              <w:t>7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02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204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0,142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26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21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21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2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235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235</w:t>
            </w:r>
          </w:p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1097" w:type="dxa"/>
          </w:tcPr>
          <w:p w:rsidR="0069400B" w:rsidRPr="0069400B" w:rsidRDefault="0069400B" w:rsidP="0069400B">
            <w:r w:rsidRPr="0069400B">
              <w:t>7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03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160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0,21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36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3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3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3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36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36</w:t>
            </w:r>
          </w:p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1097" w:type="dxa"/>
          </w:tcPr>
          <w:p w:rsidR="0069400B" w:rsidRPr="0069400B" w:rsidRDefault="0069400B" w:rsidP="0069400B">
            <w:r w:rsidRPr="0069400B">
              <w:t>7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04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128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0,370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615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61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61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61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615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615</w:t>
            </w:r>
          </w:p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1097" w:type="dxa"/>
          </w:tcPr>
          <w:p w:rsidR="0069400B" w:rsidRPr="0069400B" w:rsidRDefault="0069400B" w:rsidP="0069400B">
            <w:r w:rsidRPr="0069400B">
              <w:t>7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05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114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0,474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79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79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79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79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79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79</w:t>
            </w:r>
          </w:p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1097" w:type="dxa"/>
          </w:tcPr>
          <w:p w:rsidR="0069400B" w:rsidRPr="0069400B" w:rsidRDefault="0069400B" w:rsidP="0069400B">
            <w:r w:rsidRPr="0069400B">
              <w:t>7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06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102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0,58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96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9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9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9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096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096</w:t>
            </w:r>
          </w:p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1097" w:type="dxa"/>
          </w:tcPr>
          <w:p w:rsidR="0069400B" w:rsidRPr="0069400B" w:rsidRDefault="0069400B" w:rsidP="0069400B">
            <w:r w:rsidRPr="0069400B">
              <w:t>7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07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80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0,88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146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14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14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14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146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146</w:t>
            </w:r>
          </w:p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1097" w:type="dxa"/>
          </w:tcPr>
          <w:p w:rsidR="0069400B" w:rsidRPr="0069400B" w:rsidRDefault="0069400B" w:rsidP="0069400B">
            <w:r w:rsidRPr="0069400B">
              <w:t>7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08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64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1,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25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2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2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2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25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25</w:t>
            </w:r>
          </w:p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1097" w:type="dxa"/>
          </w:tcPr>
          <w:p w:rsidR="0069400B" w:rsidRPr="0069400B" w:rsidRDefault="0069400B" w:rsidP="0069400B">
            <w:r w:rsidRPr="0069400B">
              <w:t>7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09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57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1,92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32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32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32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32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32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32</w:t>
            </w:r>
          </w:p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1097" w:type="dxa"/>
          </w:tcPr>
          <w:p w:rsidR="0069400B" w:rsidRPr="0069400B" w:rsidRDefault="0069400B" w:rsidP="0069400B">
            <w:r w:rsidRPr="0069400B">
              <w:t>7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10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51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2,4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4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4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4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4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4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4</w:t>
            </w:r>
          </w:p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976" w:type="dxa"/>
          </w:tcPr>
          <w:p w:rsidR="0069400B" w:rsidRPr="0069400B" w:rsidRDefault="0069400B" w:rsidP="0069400B"/>
        </w:tc>
        <w:tc>
          <w:tcPr>
            <w:tcW w:w="1097" w:type="dxa"/>
          </w:tcPr>
          <w:p w:rsidR="0069400B" w:rsidRPr="0069400B" w:rsidRDefault="0069400B" w:rsidP="0069400B">
            <w:r w:rsidRPr="0069400B">
              <w:t>7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11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40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3,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44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43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43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44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44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43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435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44</w:t>
            </w:r>
          </w:p>
        </w:tc>
        <w:tc>
          <w:tcPr>
            <w:tcW w:w="1097" w:type="dxa"/>
          </w:tcPr>
          <w:p w:rsidR="0069400B" w:rsidRPr="0069400B" w:rsidRDefault="0069400B" w:rsidP="0069400B">
            <w:r w:rsidRPr="0069400B">
              <w:t>9</w:t>
            </w:r>
          </w:p>
        </w:tc>
      </w:tr>
      <w:tr w:rsidR="0069400B" w:rsidRPr="0069400B" w:rsidTr="003E5C09">
        <w:trPr>
          <w:cantSplit/>
          <w:trHeight w:val="20"/>
        </w:trPr>
        <w:tc>
          <w:tcPr>
            <w:tcW w:w="3315" w:type="dxa"/>
          </w:tcPr>
          <w:p w:rsidR="0069400B" w:rsidRPr="0069400B" w:rsidRDefault="0069400B" w:rsidP="0069400B">
            <w:pPr>
              <w:jc w:val="center"/>
            </w:pPr>
            <w:r w:rsidRPr="0069400B">
              <w:t>ИРАК. 434332.004-12</w:t>
            </w:r>
          </w:p>
        </w:tc>
        <w:tc>
          <w:tcPr>
            <w:tcW w:w="1258" w:type="dxa"/>
          </w:tcPr>
          <w:p w:rsidR="0069400B" w:rsidRPr="0069400B" w:rsidRDefault="0069400B" w:rsidP="0069400B">
            <w:pPr>
              <w:jc w:val="center"/>
            </w:pPr>
            <w:r w:rsidRPr="0069400B">
              <w:t>36</w:t>
            </w:r>
          </w:p>
        </w:tc>
        <w:tc>
          <w:tcPr>
            <w:tcW w:w="1310" w:type="dxa"/>
          </w:tcPr>
          <w:p w:rsidR="0069400B" w:rsidRPr="0069400B" w:rsidRDefault="0069400B" w:rsidP="0069400B">
            <w:r w:rsidRPr="0069400B">
              <w:t>4,8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6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59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59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6</w:t>
            </w:r>
          </w:p>
        </w:tc>
        <w:tc>
          <w:tcPr>
            <w:tcW w:w="975" w:type="dxa"/>
          </w:tcPr>
          <w:p w:rsidR="0069400B" w:rsidRPr="0069400B" w:rsidRDefault="0069400B" w:rsidP="0069400B">
            <w:r w:rsidRPr="0069400B">
              <w:t>0,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596</w:t>
            </w:r>
          </w:p>
        </w:tc>
        <w:tc>
          <w:tcPr>
            <w:tcW w:w="976" w:type="dxa"/>
          </w:tcPr>
          <w:p w:rsidR="0069400B" w:rsidRPr="0069400B" w:rsidRDefault="0069400B" w:rsidP="0069400B">
            <w:r w:rsidRPr="0069400B">
              <w:t>0,6</w:t>
            </w:r>
          </w:p>
        </w:tc>
        <w:tc>
          <w:tcPr>
            <w:tcW w:w="1097" w:type="dxa"/>
          </w:tcPr>
          <w:p w:rsidR="0069400B" w:rsidRPr="0069400B" w:rsidRDefault="0069400B" w:rsidP="0069400B">
            <w:r w:rsidRPr="0069400B">
              <w:t>9</w:t>
            </w:r>
          </w:p>
        </w:tc>
      </w:tr>
    </w:tbl>
    <w:p w:rsidR="0069400B" w:rsidRPr="0069400B" w:rsidRDefault="0069400B" w:rsidP="0069400B">
      <w:r w:rsidRPr="0069400B">
        <w:rPr>
          <w:b/>
        </w:rPr>
        <w:lastRenderedPageBreak/>
        <w:t>Таблица 20</w:t>
      </w:r>
      <w:r w:rsidRPr="0069400B">
        <w:t>– Сопротивления и токи ступеней резисторов для электроприводов  переменного тока с кулачковыми контроллерами</w:t>
      </w:r>
    </w:p>
    <w:p w:rsidR="0069400B" w:rsidRPr="0069400B" w:rsidRDefault="0069400B" w:rsidP="006940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64"/>
        <w:gridCol w:w="2464"/>
        <w:gridCol w:w="2465"/>
        <w:gridCol w:w="2464"/>
        <w:gridCol w:w="2464"/>
        <w:gridCol w:w="2465"/>
      </w:tblGrid>
      <w:tr w:rsidR="0069400B" w:rsidRPr="0069400B" w:rsidTr="003E5C09">
        <w:trPr>
          <w:cantSplit/>
          <w:trHeight w:val="30"/>
        </w:trPr>
        <w:tc>
          <w:tcPr>
            <w:tcW w:w="4928" w:type="dxa"/>
            <w:gridSpan w:val="2"/>
          </w:tcPr>
          <w:p w:rsidR="0069400B" w:rsidRPr="0069400B" w:rsidRDefault="0069400B" w:rsidP="0069400B">
            <w:pPr>
              <w:jc w:val="center"/>
            </w:pPr>
            <w:r w:rsidRPr="0069400B">
              <w:t>Контроллеры ККТ-61А, ККТ-62А</w:t>
            </w:r>
          </w:p>
        </w:tc>
        <w:tc>
          <w:tcPr>
            <w:tcW w:w="4929" w:type="dxa"/>
            <w:gridSpan w:val="2"/>
          </w:tcPr>
          <w:p w:rsidR="0069400B" w:rsidRPr="0069400B" w:rsidRDefault="0069400B" w:rsidP="0069400B">
            <w:pPr>
              <w:jc w:val="center"/>
            </w:pPr>
            <w:r w:rsidRPr="0069400B">
              <w:t>Контроллер ККТ-68А</w:t>
            </w:r>
          </w:p>
        </w:tc>
        <w:tc>
          <w:tcPr>
            <w:tcW w:w="4929" w:type="dxa"/>
            <w:gridSpan w:val="2"/>
          </w:tcPr>
          <w:p w:rsidR="0069400B" w:rsidRPr="0069400B" w:rsidRDefault="0069400B" w:rsidP="0069400B">
            <w:pPr>
              <w:jc w:val="center"/>
            </w:pPr>
            <w:r w:rsidRPr="0069400B">
              <w:t>Контроллер ККТ-65А</w:t>
            </w:r>
          </w:p>
        </w:tc>
      </w:tr>
      <w:tr w:rsidR="0069400B" w:rsidRPr="0069400B" w:rsidTr="003E5C09">
        <w:trPr>
          <w:cantSplit/>
          <w:trHeight w:val="550"/>
        </w:trPr>
        <w:tc>
          <w:tcPr>
            <w:tcW w:w="2464" w:type="dxa"/>
            <w:tcBorders>
              <w:bottom w:val="single" w:sz="4" w:space="0" w:color="auto"/>
            </w:tcBorders>
          </w:tcPr>
          <w:p w:rsidR="0069400B" w:rsidRPr="0069400B" w:rsidRDefault="0069400B" w:rsidP="0069400B">
            <w:pPr>
              <w:jc w:val="center"/>
            </w:pPr>
            <w:r w:rsidRPr="0069400B">
              <w:t>Ступени</w:t>
            </w:r>
          </w:p>
        </w:tc>
        <w:tc>
          <w:tcPr>
            <w:tcW w:w="2464" w:type="dxa"/>
            <w:tcBorders>
              <w:bottom w:val="single" w:sz="4" w:space="0" w:color="auto"/>
            </w:tcBorders>
          </w:tcPr>
          <w:p w:rsidR="0069400B" w:rsidRPr="0069400B" w:rsidRDefault="0069400B" w:rsidP="0069400B">
            <w:pPr>
              <w:keepNext/>
              <w:jc w:val="center"/>
              <w:outlineLvl w:val="0"/>
              <w:rPr>
                <w:u w:val="single"/>
              </w:rPr>
            </w:pPr>
            <w:r w:rsidRPr="0069400B">
              <w:rPr>
                <w:u w:val="single"/>
              </w:rPr>
              <w:t>Сопротивление, %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Ток, %</w:t>
            </w:r>
          </w:p>
        </w:tc>
        <w:tc>
          <w:tcPr>
            <w:tcW w:w="2465" w:type="dxa"/>
            <w:tcBorders>
              <w:bottom w:val="single" w:sz="4" w:space="0" w:color="auto"/>
            </w:tcBorders>
          </w:tcPr>
          <w:p w:rsidR="0069400B" w:rsidRPr="0069400B" w:rsidRDefault="0069400B" w:rsidP="0069400B">
            <w:pPr>
              <w:jc w:val="center"/>
            </w:pPr>
            <w:r w:rsidRPr="0069400B">
              <w:t>Ступени</w:t>
            </w:r>
          </w:p>
        </w:tc>
        <w:tc>
          <w:tcPr>
            <w:tcW w:w="2464" w:type="dxa"/>
            <w:tcBorders>
              <w:bottom w:val="single" w:sz="4" w:space="0" w:color="auto"/>
            </w:tcBorders>
          </w:tcPr>
          <w:p w:rsidR="0069400B" w:rsidRPr="0069400B" w:rsidRDefault="0069400B" w:rsidP="0069400B">
            <w:pPr>
              <w:keepNext/>
              <w:jc w:val="center"/>
              <w:outlineLvl w:val="0"/>
              <w:rPr>
                <w:u w:val="single"/>
              </w:rPr>
            </w:pPr>
            <w:r w:rsidRPr="0069400B">
              <w:rPr>
                <w:u w:val="single"/>
              </w:rPr>
              <w:t>Сопротивление, %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Ток, %</w:t>
            </w:r>
          </w:p>
        </w:tc>
        <w:tc>
          <w:tcPr>
            <w:tcW w:w="2464" w:type="dxa"/>
            <w:tcBorders>
              <w:bottom w:val="single" w:sz="4" w:space="0" w:color="auto"/>
            </w:tcBorders>
          </w:tcPr>
          <w:p w:rsidR="0069400B" w:rsidRPr="0069400B" w:rsidRDefault="0069400B" w:rsidP="0069400B">
            <w:pPr>
              <w:jc w:val="center"/>
            </w:pPr>
            <w:r w:rsidRPr="0069400B">
              <w:t>Ступени</w:t>
            </w:r>
          </w:p>
        </w:tc>
        <w:tc>
          <w:tcPr>
            <w:tcW w:w="2465" w:type="dxa"/>
            <w:tcBorders>
              <w:bottom w:val="single" w:sz="4" w:space="0" w:color="auto"/>
            </w:tcBorders>
          </w:tcPr>
          <w:p w:rsidR="0069400B" w:rsidRPr="0069400B" w:rsidRDefault="0069400B" w:rsidP="0069400B">
            <w:pPr>
              <w:keepNext/>
              <w:jc w:val="center"/>
              <w:outlineLvl w:val="0"/>
              <w:rPr>
                <w:u w:val="single"/>
              </w:rPr>
            </w:pPr>
            <w:r w:rsidRPr="0069400B">
              <w:rPr>
                <w:u w:val="single"/>
              </w:rPr>
              <w:t>Сопротивление, %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Ток, %</w:t>
            </w:r>
          </w:p>
        </w:tc>
      </w:tr>
      <w:tr w:rsidR="0069400B" w:rsidRPr="0069400B" w:rsidTr="003E5C09">
        <w:trPr>
          <w:trHeight w:val="30"/>
        </w:trPr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1 – Р5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29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65</w:t>
            </w: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</w:pPr>
            <w:r w:rsidRPr="0069400B">
              <w:t>Р2 – Р5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1 – Р4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3 – Р6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9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54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1 – Р4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2 – Р5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3 – Р6</w:t>
            </w: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84</w:t>
            </w:r>
          </w:p>
        </w:tc>
      </w:tr>
      <w:tr w:rsidR="0069400B" w:rsidRPr="0069400B" w:rsidTr="003E5C09">
        <w:trPr>
          <w:trHeight w:val="30"/>
        </w:trPr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5 – Р6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170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19</w:t>
            </w: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</w:pPr>
            <w:r w:rsidRPr="0069400B">
              <w:t>Р5 – Р8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4 – Р7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6 – Р9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31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35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4 – Р7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30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55</w:t>
            </w:r>
          </w:p>
        </w:tc>
      </w:tr>
      <w:tr w:rsidR="0069400B" w:rsidRPr="0069400B" w:rsidTr="003E5C09">
        <w:trPr>
          <w:trHeight w:val="30"/>
        </w:trPr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61 –Р6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75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19</w:t>
            </w: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</w:pPr>
            <w:r w:rsidRPr="0069400B">
              <w:t>Р8 – Р82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7 – Р71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9 – Р93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60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35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5 – Р8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30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61</w:t>
            </w:r>
          </w:p>
        </w:tc>
      </w:tr>
      <w:tr w:rsidR="0069400B" w:rsidRPr="0069400B" w:rsidTr="003E5C09">
        <w:trPr>
          <w:trHeight w:val="30"/>
        </w:trPr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2 – Р4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9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59</w:t>
            </w: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</w:pPr>
            <w:r w:rsidRPr="0069400B">
              <w:t>Р82 – Р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71 – Р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93 – Р10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40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35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6 – Р9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74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41</w:t>
            </w:r>
          </w:p>
        </w:tc>
      </w:tr>
      <w:tr w:rsidR="0069400B" w:rsidRPr="0069400B" w:rsidTr="003E5C09">
        <w:trPr>
          <w:trHeight w:val="30"/>
        </w:trPr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4 – Р62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87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35</w:t>
            </w: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</w:pPr>
            <w:r w:rsidRPr="0069400B">
              <w:t>Р2 – Р12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1 – Р11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3 – Р13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17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29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7 – Р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8 – Р10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9 – Р10</w:t>
            </w: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61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44</w:t>
            </w:r>
          </w:p>
        </w:tc>
      </w:tr>
      <w:tr w:rsidR="0069400B" w:rsidRPr="0069400B" w:rsidTr="003E5C09">
        <w:trPr>
          <w:trHeight w:val="30"/>
        </w:trPr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62 – Р6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35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35</w:t>
            </w:r>
          </w:p>
        </w:tc>
        <w:tc>
          <w:tcPr>
            <w:tcW w:w="2465" w:type="dxa"/>
          </w:tcPr>
          <w:p w:rsidR="0069400B" w:rsidRPr="0069400B" w:rsidRDefault="0069400B" w:rsidP="0069400B">
            <w:pPr>
              <w:jc w:val="center"/>
            </w:pPr>
            <w:r w:rsidRPr="0069400B">
              <w:t>Р12 – Р15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11 – Р14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13 – Р16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76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17,5</w:t>
            </w:r>
          </w:p>
        </w:tc>
        <w:tc>
          <w:tcPr>
            <w:tcW w:w="2464" w:type="dxa"/>
          </w:tcPr>
          <w:p w:rsidR="0069400B" w:rsidRPr="0069400B" w:rsidRDefault="0069400B" w:rsidP="0069400B"/>
        </w:tc>
        <w:tc>
          <w:tcPr>
            <w:tcW w:w="2465" w:type="dxa"/>
          </w:tcPr>
          <w:p w:rsidR="0069400B" w:rsidRPr="0069400B" w:rsidRDefault="0069400B" w:rsidP="0069400B"/>
        </w:tc>
      </w:tr>
      <w:tr w:rsidR="0069400B" w:rsidRPr="0069400B" w:rsidTr="003E5C09">
        <w:trPr>
          <w:trHeight w:val="30"/>
        </w:trPr>
        <w:tc>
          <w:tcPr>
            <w:tcW w:w="2464" w:type="dxa"/>
          </w:tcPr>
          <w:p w:rsidR="0069400B" w:rsidRPr="0069400B" w:rsidRDefault="0069400B" w:rsidP="0069400B">
            <w:pPr>
              <w:jc w:val="center"/>
            </w:pPr>
            <w:r w:rsidRPr="0069400B">
              <w:t>Р3 – Р6</w:t>
            </w:r>
          </w:p>
        </w:tc>
        <w:tc>
          <w:tcPr>
            <w:tcW w:w="2464" w:type="dxa"/>
          </w:tcPr>
          <w:p w:rsidR="0069400B" w:rsidRPr="0069400B" w:rsidRDefault="0069400B" w:rsidP="0069400B">
            <w:pPr>
              <w:jc w:val="center"/>
              <w:rPr>
                <w:u w:val="single"/>
              </w:rPr>
            </w:pPr>
            <w:r w:rsidRPr="0069400B">
              <w:rPr>
                <w:u w:val="single"/>
              </w:rPr>
              <w:t>61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50</w:t>
            </w:r>
          </w:p>
        </w:tc>
        <w:tc>
          <w:tcPr>
            <w:tcW w:w="2465" w:type="dxa"/>
          </w:tcPr>
          <w:p w:rsidR="0069400B" w:rsidRPr="0069400B" w:rsidRDefault="0069400B" w:rsidP="0069400B"/>
          <w:p w:rsidR="0069400B" w:rsidRPr="0069400B" w:rsidRDefault="0069400B" w:rsidP="0069400B"/>
          <w:p w:rsidR="0069400B" w:rsidRPr="0069400B" w:rsidRDefault="0069400B" w:rsidP="0069400B"/>
        </w:tc>
        <w:tc>
          <w:tcPr>
            <w:tcW w:w="2464" w:type="dxa"/>
          </w:tcPr>
          <w:p w:rsidR="0069400B" w:rsidRPr="0069400B" w:rsidRDefault="0069400B" w:rsidP="0069400B"/>
        </w:tc>
        <w:tc>
          <w:tcPr>
            <w:tcW w:w="2464" w:type="dxa"/>
          </w:tcPr>
          <w:p w:rsidR="0069400B" w:rsidRPr="0069400B" w:rsidRDefault="0069400B" w:rsidP="0069400B"/>
        </w:tc>
        <w:tc>
          <w:tcPr>
            <w:tcW w:w="2465" w:type="dxa"/>
          </w:tcPr>
          <w:p w:rsidR="0069400B" w:rsidRPr="0069400B" w:rsidRDefault="0069400B" w:rsidP="0069400B"/>
        </w:tc>
      </w:tr>
    </w:tbl>
    <w:p w:rsidR="0069400B" w:rsidRPr="0069400B" w:rsidRDefault="0069400B" w:rsidP="0069400B"/>
    <w:p w:rsidR="0069400B" w:rsidRPr="0069400B" w:rsidRDefault="0069400B" w:rsidP="0069400B">
      <w:r w:rsidRPr="0069400B">
        <w:rPr>
          <w:u w:val="single"/>
        </w:rPr>
        <w:t>Примечание</w:t>
      </w:r>
      <w:r w:rsidRPr="0069400B">
        <w:t xml:space="preserve">. Маркировка выводов ступеней показана на схемах управления , изображенных на рис. 3.4 (с контроллером ККТ –61А), </w:t>
      </w:r>
    </w:p>
    <w:p w:rsidR="0069400B" w:rsidRPr="0069400B" w:rsidRDefault="0069400B" w:rsidP="0069400B">
      <w:r w:rsidRPr="0069400B">
        <w:t>на рис. 3.7 (с контроллером ККТ –62А), на рис. 3.8 б (с контроллером ККТ –68А)</w:t>
      </w:r>
    </w:p>
    <w:p w:rsidR="0069400B" w:rsidRPr="0069400B" w:rsidRDefault="0069400B" w:rsidP="0069400B"/>
    <w:p w:rsidR="0069400B" w:rsidRPr="0069400B" w:rsidRDefault="0069400B" w:rsidP="0069400B"/>
    <w:p w:rsidR="0069400B" w:rsidRPr="0069400B" w:rsidRDefault="0069400B" w:rsidP="0069400B"/>
    <w:p w:rsidR="0069400B" w:rsidRPr="0069400B" w:rsidRDefault="0069400B" w:rsidP="0069400B"/>
    <w:p w:rsidR="0069400B" w:rsidRPr="0069400B" w:rsidRDefault="0069400B" w:rsidP="0069400B">
      <w:r w:rsidRPr="0069400B">
        <w:lastRenderedPageBreak/>
        <w:t>Таблица 21 – Технические данные защитных крановых панелей ПЗКБ</w:t>
      </w:r>
    </w:p>
    <w:p w:rsidR="0069400B" w:rsidRPr="0069400B" w:rsidRDefault="0069400B" w:rsidP="0069400B">
      <w:pPr>
        <w:ind w:firstLine="540"/>
        <w:jc w:val="both"/>
      </w:pPr>
      <w:r w:rsidRPr="0069400B">
        <w:t>Тип защитной панели выбирают по :</w:t>
      </w:r>
    </w:p>
    <w:p w:rsidR="0069400B" w:rsidRPr="0069400B" w:rsidRDefault="0069400B" w:rsidP="0069400B">
      <w:pPr>
        <w:ind w:firstLine="540"/>
        <w:jc w:val="both"/>
      </w:pPr>
      <w:r w:rsidRPr="0069400B">
        <w:t>- роду тока;</w:t>
      </w:r>
    </w:p>
    <w:p w:rsidR="0069400B" w:rsidRPr="0069400B" w:rsidRDefault="0069400B" w:rsidP="0069400B">
      <w:pPr>
        <w:ind w:firstLine="540"/>
        <w:jc w:val="both"/>
      </w:pPr>
      <w:r w:rsidRPr="0069400B">
        <w:t>- напряжению  сети;</w:t>
      </w:r>
    </w:p>
    <w:p w:rsidR="0069400B" w:rsidRPr="0069400B" w:rsidRDefault="0069400B" w:rsidP="0069400B">
      <w:pPr>
        <w:ind w:firstLine="540"/>
        <w:jc w:val="both"/>
      </w:pPr>
      <w:r w:rsidRPr="0069400B">
        <w:t>- сумме номинальных токов электродвигателей;</w:t>
      </w:r>
    </w:p>
    <w:p w:rsidR="0069400B" w:rsidRPr="0069400B" w:rsidRDefault="0069400B" w:rsidP="0069400B">
      <w:pPr>
        <w:ind w:firstLine="540"/>
        <w:jc w:val="both"/>
      </w:pPr>
      <w:r w:rsidRPr="0069400B">
        <w:t>- виду управления.</w:t>
      </w:r>
    </w:p>
    <w:tbl>
      <w:tblPr>
        <w:tblStyle w:val="14"/>
        <w:tblW w:w="0" w:type="auto"/>
        <w:tblLook w:val="01E0" w:firstRow="1" w:lastRow="1" w:firstColumn="1" w:lastColumn="1" w:noHBand="0" w:noVBand="0"/>
      </w:tblPr>
      <w:tblGrid>
        <w:gridCol w:w="1519"/>
        <w:gridCol w:w="1667"/>
        <w:gridCol w:w="1630"/>
        <w:gridCol w:w="1672"/>
        <w:gridCol w:w="1641"/>
        <w:gridCol w:w="1607"/>
        <w:gridCol w:w="1630"/>
        <w:gridCol w:w="1794"/>
        <w:gridCol w:w="1626"/>
      </w:tblGrid>
      <w:tr w:rsidR="0069400B" w:rsidRPr="0069400B" w:rsidTr="003E5C09">
        <w:trPr>
          <w:trHeight w:val="40"/>
        </w:trPr>
        <w:tc>
          <w:tcPr>
            <w:tcW w:w="1519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Тип</w:t>
            </w:r>
          </w:p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66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Каталожный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номер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Напряжение,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В</w:t>
            </w:r>
          </w:p>
        </w:tc>
        <w:tc>
          <w:tcPr>
            <w:tcW w:w="1672" w:type="dxa"/>
          </w:tcPr>
          <w:p w:rsidR="0069400B" w:rsidRPr="0069400B" w:rsidRDefault="0069400B" w:rsidP="0069400B">
            <w:pPr>
              <w:jc w:val="center"/>
            </w:pPr>
            <w:r w:rsidRPr="0069400B">
              <w:t>Номинальный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ток  продол-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жительного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ежима, А</w:t>
            </w:r>
          </w:p>
        </w:tc>
        <w:tc>
          <w:tcPr>
            <w:tcW w:w="1641" w:type="dxa"/>
          </w:tcPr>
          <w:p w:rsidR="0069400B" w:rsidRPr="0069400B" w:rsidRDefault="0069400B" w:rsidP="0069400B">
            <w:pPr>
              <w:jc w:val="center"/>
            </w:pPr>
            <w:r w:rsidRPr="0069400B">
              <w:t>Суммарный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номинальный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ток  электро-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двигателей,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А</w:t>
            </w:r>
          </w:p>
        </w:tc>
        <w:tc>
          <w:tcPr>
            <w:tcW w:w="1607" w:type="dxa"/>
          </w:tcPr>
          <w:p w:rsidR="0069400B" w:rsidRPr="0069400B" w:rsidRDefault="0069400B" w:rsidP="0069400B">
            <w:pPr>
              <w:jc w:val="center"/>
            </w:pPr>
            <w:r w:rsidRPr="0069400B">
              <w:t>Число рел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максималь-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ного тока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РЭО 401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Назначение</w:t>
            </w:r>
          </w:p>
        </w:tc>
        <w:tc>
          <w:tcPr>
            <w:tcW w:w="1794" w:type="dxa"/>
          </w:tcPr>
          <w:p w:rsidR="0069400B" w:rsidRPr="0069400B" w:rsidRDefault="0069400B" w:rsidP="0069400B">
            <w:pPr>
              <w:jc w:val="center"/>
            </w:pPr>
            <w:r w:rsidRPr="0069400B">
              <w:t>Максимальный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коммутацион-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ный ток,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А</w:t>
            </w:r>
          </w:p>
        </w:tc>
        <w:tc>
          <w:tcPr>
            <w:tcW w:w="1626" w:type="dxa"/>
          </w:tcPr>
          <w:p w:rsidR="0069400B" w:rsidRPr="0069400B" w:rsidRDefault="0069400B" w:rsidP="0069400B">
            <w:pPr>
              <w:jc w:val="center"/>
            </w:pPr>
            <w:r w:rsidRPr="0069400B">
              <w:t>Ток термической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стойкости,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А</w:t>
            </w:r>
          </w:p>
        </w:tc>
      </w:tr>
      <w:tr w:rsidR="0069400B" w:rsidRPr="0069400B" w:rsidTr="003E5C09">
        <w:trPr>
          <w:trHeight w:val="40"/>
        </w:trPr>
        <w:tc>
          <w:tcPr>
            <w:tcW w:w="1519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ПЗКБ - 160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66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3ТД.660.046.3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lang w:val="en-US"/>
              </w:rPr>
              <w:t>~</w:t>
            </w:r>
            <w:r w:rsidRPr="0069400B">
              <w:t xml:space="preserve"> 380</w:t>
            </w:r>
          </w:p>
        </w:tc>
        <w:tc>
          <w:tcPr>
            <w:tcW w:w="1672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160</w:t>
            </w:r>
          </w:p>
        </w:tc>
        <w:tc>
          <w:tcPr>
            <w:tcW w:w="1641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260</w:t>
            </w:r>
          </w:p>
        </w:tc>
        <w:tc>
          <w:tcPr>
            <w:tcW w:w="160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8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  <w:r w:rsidRPr="0069400B">
              <w:t>Магнитны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и кулачковы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контроллеры</w:t>
            </w:r>
          </w:p>
        </w:tc>
        <w:tc>
          <w:tcPr>
            <w:tcW w:w="1794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1600</w:t>
            </w:r>
          </w:p>
        </w:tc>
        <w:tc>
          <w:tcPr>
            <w:tcW w:w="1626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3000</w:t>
            </w:r>
          </w:p>
        </w:tc>
      </w:tr>
      <w:tr w:rsidR="0069400B" w:rsidRPr="0069400B" w:rsidTr="003E5C09">
        <w:trPr>
          <w:trHeight w:val="40"/>
        </w:trPr>
        <w:tc>
          <w:tcPr>
            <w:tcW w:w="1519" w:type="dxa"/>
          </w:tcPr>
          <w:p w:rsidR="0069400B" w:rsidRPr="0069400B" w:rsidRDefault="0069400B" w:rsidP="0069400B">
            <w:pPr>
              <w:jc w:val="center"/>
            </w:pPr>
            <w:r w:rsidRPr="0069400B">
              <w:t>ПЗКБ - 160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66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3ТД.660.046.4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lang w:val="en-US"/>
              </w:rPr>
              <w:t>~</w:t>
            </w:r>
            <w:r w:rsidRPr="0069400B">
              <w:t xml:space="preserve"> 380</w:t>
            </w:r>
          </w:p>
        </w:tc>
        <w:tc>
          <w:tcPr>
            <w:tcW w:w="1672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160</w:t>
            </w:r>
          </w:p>
        </w:tc>
        <w:tc>
          <w:tcPr>
            <w:tcW w:w="1641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260</w:t>
            </w:r>
          </w:p>
        </w:tc>
        <w:tc>
          <w:tcPr>
            <w:tcW w:w="160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8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  <w:r w:rsidRPr="0069400B">
              <w:t>Кулачковы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контроллеры</w:t>
            </w:r>
          </w:p>
        </w:tc>
        <w:tc>
          <w:tcPr>
            <w:tcW w:w="1794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1600</w:t>
            </w:r>
          </w:p>
        </w:tc>
        <w:tc>
          <w:tcPr>
            <w:tcW w:w="1626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3000</w:t>
            </w:r>
          </w:p>
        </w:tc>
      </w:tr>
      <w:tr w:rsidR="0069400B" w:rsidRPr="0069400B" w:rsidTr="003E5C09">
        <w:trPr>
          <w:trHeight w:val="40"/>
        </w:trPr>
        <w:tc>
          <w:tcPr>
            <w:tcW w:w="1519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ПЗКБ - 250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66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---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lang w:val="en-US"/>
              </w:rPr>
              <w:t>~</w:t>
            </w:r>
            <w:r w:rsidRPr="0069400B">
              <w:t xml:space="preserve"> 380</w:t>
            </w:r>
          </w:p>
        </w:tc>
        <w:tc>
          <w:tcPr>
            <w:tcW w:w="1672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160</w:t>
            </w:r>
          </w:p>
        </w:tc>
        <w:tc>
          <w:tcPr>
            <w:tcW w:w="1641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250</w:t>
            </w:r>
          </w:p>
        </w:tc>
        <w:tc>
          <w:tcPr>
            <w:tcW w:w="160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8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  <w:r w:rsidRPr="0069400B">
              <w:t>Магнитны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и кулачковы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контроллеры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794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1600</w:t>
            </w:r>
          </w:p>
        </w:tc>
        <w:tc>
          <w:tcPr>
            <w:tcW w:w="1626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3000</w:t>
            </w:r>
          </w:p>
        </w:tc>
      </w:tr>
      <w:tr w:rsidR="0069400B" w:rsidRPr="0069400B" w:rsidTr="003E5C09">
        <w:trPr>
          <w:trHeight w:val="40"/>
        </w:trPr>
        <w:tc>
          <w:tcPr>
            <w:tcW w:w="1519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ПЗКБ - 4000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66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3ТД.660.047.3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lang w:val="en-US"/>
              </w:rPr>
              <w:t>~</w:t>
            </w:r>
            <w:r w:rsidRPr="0069400B">
              <w:t xml:space="preserve"> 380</w:t>
            </w:r>
          </w:p>
        </w:tc>
        <w:tc>
          <w:tcPr>
            <w:tcW w:w="1672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400</w:t>
            </w:r>
          </w:p>
        </w:tc>
        <w:tc>
          <w:tcPr>
            <w:tcW w:w="1641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680</w:t>
            </w:r>
          </w:p>
        </w:tc>
        <w:tc>
          <w:tcPr>
            <w:tcW w:w="160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8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  <w:r w:rsidRPr="0069400B">
              <w:t>Магнитны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и кулачковы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контроллеры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794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2500</w:t>
            </w:r>
          </w:p>
        </w:tc>
        <w:tc>
          <w:tcPr>
            <w:tcW w:w="1626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4500</w:t>
            </w:r>
          </w:p>
        </w:tc>
      </w:tr>
      <w:tr w:rsidR="0069400B" w:rsidRPr="0069400B" w:rsidTr="003E5C09">
        <w:trPr>
          <w:trHeight w:val="40"/>
        </w:trPr>
        <w:tc>
          <w:tcPr>
            <w:tcW w:w="1519" w:type="dxa"/>
          </w:tcPr>
          <w:p w:rsidR="0069400B" w:rsidRPr="0069400B" w:rsidRDefault="0069400B" w:rsidP="0069400B">
            <w:pPr>
              <w:jc w:val="center"/>
            </w:pPr>
            <w:r w:rsidRPr="0069400B">
              <w:t>Ящик</w:t>
            </w:r>
          </w:p>
          <w:p w:rsidR="0069400B" w:rsidRPr="0069400B" w:rsidRDefault="0069400B" w:rsidP="0069400B">
            <w:pPr>
              <w:jc w:val="center"/>
            </w:pPr>
            <w:r w:rsidRPr="0069400B">
              <w:t xml:space="preserve">Я8501 и 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Я8901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66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--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lang w:val="en-US"/>
              </w:rPr>
              <w:t>~</w:t>
            </w:r>
            <w:r w:rsidRPr="0069400B">
              <w:t xml:space="preserve"> 380</w:t>
            </w:r>
          </w:p>
        </w:tc>
        <w:tc>
          <w:tcPr>
            <w:tcW w:w="1672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160 или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250</w:t>
            </w:r>
          </w:p>
        </w:tc>
        <w:tc>
          <w:tcPr>
            <w:tcW w:w="1641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250</w:t>
            </w:r>
          </w:p>
        </w:tc>
        <w:tc>
          <w:tcPr>
            <w:tcW w:w="160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6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  <w:r w:rsidRPr="0069400B">
              <w:t>Магнитны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и кулачковые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контроллеры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794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--</w:t>
            </w:r>
          </w:p>
        </w:tc>
        <w:tc>
          <w:tcPr>
            <w:tcW w:w="1626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--</w:t>
            </w:r>
          </w:p>
        </w:tc>
      </w:tr>
      <w:tr w:rsidR="0069400B" w:rsidRPr="0069400B" w:rsidTr="003E5C09">
        <w:trPr>
          <w:trHeight w:val="40"/>
        </w:trPr>
        <w:tc>
          <w:tcPr>
            <w:tcW w:w="1519" w:type="dxa"/>
          </w:tcPr>
          <w:p w:rsidR="0069400B" w:rsidRPr="0069400B" w:rsidRDefault="0069400B" w:rsidP="0069400B">
            <w:pPr>
              <w:jc w:val="center"/>
            </w:pPr>
            <w:r w:rsidRPr="0069400B">
              <w:t>Ящик</w:t>
            </w:r>
          </w:p>
          <w:p w:rsidR="0069400B" w:rsidRPr="0069400B" w:rsidRDefault="0069400B" w:rsidP="0069400B">
            <w:pPr>
              <w:jc w:val="center"/>
            </w:pPr>
            <w:r w:rsidRPr="0069400B">
              <w:t xml:space="preserve">Я8501 для 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отдельных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приводов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66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--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lang w:val="en-US"/>
              </w:rPr>
              <w:t>~</w:t>
            </w:r>
            <w:r w:rsidRPr="0069400B">
              <w:t xml:space="preserve"> 380</w:t>
            </w:r>
          </w:p>
        </w:tc>
        <w:tc>
          <w:tcPr>
            <w:tcW w:w="1672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160 или</w:t>
            </w:r>
          </w:p>
          <w:p w:rsidR="0069400B" w:rsidRPr="0069400B" w:rsidRDefault="0069400B" w:rsidP="0069400B">
            <w:pPr>
              <w:jc w:val="center"/>
            </w:pPr>
            <w:r w:rsidRPr="0069400B">
              <w:t>250</w:t>
            </w:r>
          </w:p>
        </w:tc>
        <w:tc>
          <w:tcPr>
            <w:tcW w:w="1641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rPr>
                <w:lang w:val="en-US"/>
              </w:rPr>
              <w:t>&gt;</w:t>
            </w:r>
            <w:r w:rsidRPr="0069400B">
              <w:t>250</w:t>
            </w:r>
          </w:p>
        </w:tc>
        <w:tc>
          <w:tcPr>
            <w:tcW w:w="1607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  <w:rPr>
                <w:lang w:val="en-US"/>
              </w:rPr>
            </w:pPr>
            <w:r w:rsidRPr="0069400B">
              <w:rPr>
                <w:lang w:val="en-US"/>
              </w:rPr>
              <w:t>--</w:t>
            </w:r>
          </w:p>
        </w:tc>
        <w:tc>
          <w:tcPr>
            <w:tcW w:w="1630" w:type="dxa"/>
          </w:tcPr>
          <w:p w:rsidR="0069400B" w:rsidRPr="0069400B" w:rsidRDefault="0069400B" w:rsidP="0069400B">
            <w:pPr>
              <w:jc w:val="center"/>
            </w:pPr>
            <w:r w:rsidRPr="0069400B">
              <w:t>Магнитные</w:t>
            </w:r>
          </w:p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контроллеры</w:t>
            </w:r>
          </w:p>
          <w:p w:rsidR="0069400B" w:rsidRPr="0069400B" w:rsidRDefault="0069400B" w:rsidP="0069400B">
            <w:pPr>
              <w:jc w:val="center"/>
            </w:pPr>
          </w:p>
        </w:tc>
        <w:tc>
          <w:tcPr>
            <w:tcW w:w="1794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--</w:t>
            </w:r>
          </w:p>
        </w:tc>
        <w:tc>
          <w:tcPr>
            <w:tcW w:w="1626" w:type="dxa"/>
          </w:tcPr>
          <w:p w:rsidR="0069400B" w:rsidRPr="0069400B" w:rsidRDefault="0069400B" w:rsidP="0069400B">
            <w:pPr>
              <w:jc w:val="center"/>
            </w:pPr>
          </w:p>
          <w:p w:rsidR="0069400B" w:rsidRPr="0069400B" w:rsidRDefault="0069400B" w:rsidP="0069400B">
            <w:pPr>
              <w:jc w:val="center"/>
            </w:pPr>
            <w:r w:rsidRPr="0069400B">
              <w:t>--</w:t>
            </w:r>
          </w:p>
        </w:tc>
      </w:tr>
    </w:tbl>
    <w:p w:rsidR="0069400B" w:rsidRPr="0069400B" w:rsidRDefault="0069400B" w:rsidP="0069400B">
      <w:pPr>
        <w:sectPr w:rsidR="0069400B" w:rsidRPr="0069400B" w:rsidSect="00975DF5">
          <w:pgSz w:w="16838" w:h="11906" w:orient="landscape"/>
          <w:pgMar w:top="851" w:right="1134" w:bottom="1701" w:left="1134" w:header="709" w:footer="709" w:gutter="0"/>
          <w:cols w:space="708"/>
          <w:docGrid w:linePitch="360"/>
        </w:sectPr>
      </w:pPr>
    </w:p>
    <w:p w:rsidR="0069400B" w:rsidRPr="0069400B" w:rsidRDefault="0069400B" w:rsidP="0069400B">
      <w:pPr>
        <w:ind w:firstLine="540"/>
        <w:jc w:val="both"/>
      </w:pPr>
    </w:p>
    <w:p w:rsidR="0069400B" w:rsidRPr="0069400B" w:rsidRDefault="0069400B" w:rsidP="0069400B">
      <w:pPr>
        <w:ind w:firstLine="540"/>
        <w:jc w:val="both"/>
      </w:pPr>
    </w:p>
    <w:p w:rsidR="0069400B" w:rsidRPr="0069400B" w:rsidRDefault="0069400B" w:rsidP="0069400B">
      <w:pPr>
        <w:framePr w:h="7440" w:hSpace="10080" w:vSpace="58" w:wrap="notBeside" w:vAnchor="text" w:hAnchor="margin" w:x="1" w:y="1"/>
        <w:widowControl w:val="0"/>
        <w:autoSpaceDE w:val="0"/>
        <w:autoSpaceDN w:val="0"/>
        <w:adjustRightInd w:val="0"/>
      </w:pPr>
      <w:r>
        <w:rPr>
          <w:noProof/>
        </w:rPr>
        <w:drawing>
          <wp:inline distT="0" distB="0" distL="0" distR="0">
            <wp:extent cx="6724650" cy="47244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24650" cy="4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400B" w:rsidRPr="0069400B" w:rsidRDefault="0069400B" w:rsidP="0069400B">
      <w:r w:rsidRPr="0069400B">
        <w:t>Рисунок 1  - Номограммы для определения потерь напряжения в троллеях крана</w:t>
      </w:r>
    </w:p>
    <w:p w:rsidR="0069400B" w:rsidRPr="0069400B" w:rsidRDefault="0069400B" w:rsidP="0069400B">
      <w:r>
        <w:rPr>
          <w:noProof/>
        </w:rPr>
        <w:drawing>
          <wp:anchor distT="36195" distB="36195" distL="6401435" distR="6401435" simplePos="0" relativeHeight="251661312" behindDoc="0" locked="0" layoutInCell="1" allowOverlap="1">
            <wp:simplePos x="0" y="0"/>
            <wp:positionH relativeFrom="margin">
              <wp:posOffset>1371600</wp:posOffset>
            </wp:positionH>
            <wp:positionV relativeFrom="paragraph">
              <wp:posOffset>137795</wp:posOffset>
            </wp:positionV>
            <wp:extent cx="4305300" cy="3181985"/>
            <wp:effectExtent l="0" t="0" r="0" b="0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318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9400B" w:rsidRPr="0069400B" w:rsidRDefault="0069400B" w:rsidP="0069400B">
      <w:pPr>
        <w:ind w:firstLine="540"/>
      </w:pPr>
      <w:r w:rsidRPr="0069400B">
        <w:t>Рисунок 2  - Зависимость КПД от коэффициента загрузки крана</w:t>
      </w:r>
    </w:p>
    <w:p w:rsidR="0069400B" w:rsidRPr="0069400B" w:rsidRDefault="0069400B" w:rsidP="0069400B">
      <w:pPr>
        <w:framePr w:h="3182" w:hSpace="10080" w:vSpace="58" w:wrap="notBeside" w:vAnchor="text" w:hAnchor="page" w:x="852" w:y="7"/>
        <w:widowControl w:val="0"/>
        <w:autoSpaceDE w:val="0"/>
        <w:autoSpaceDN w:val="0"/>
        <w:adjustRightInd w:val="0"/>
      </w:pPr>
      <w:r>
        <w:rPr>
          <w:noProof/>
        </w:rPr>
        <w:lastRenderedPageBreak/>
        <w:drawing>
          <wp:inline distT="0" distB="0" distL="0" distR="0">
            <wp:extent cx="6400800" cy="38862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388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400B" w:rsidRPr="0069400B" w:rsidRDefault="0069400B" w:rsidP="0069400B">
      <w:pPr>
        <w:framePr w:h="2741" w:hSpace="10080" w:vSpace="58" w:wrap="notBeside" w:vAnchor="text" w:hAnchor="page" w:x="1752" w:y="7747"/>
        <w:widowControl w:val="0"/>
        <w:autoSpaceDE w:val="0"/>
        <w:autoSpaceDN w:val="0"/>
        <w:adjustRightInd w:val="0"/>
      </w:pPr>
      <w:r>
        <w:rPr>
          <w:noProof/>
        </w:rPr>
        <w:drawing>
          <wp:inline distT="0" distB="0" distL="0" distR="0">
            <wp:extent cx="5943600" cy="28098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400B" w:rsidRPr="0069400B" w:rsidRDefault="0069400B" w:rsidP="0069400B">
      <w:pPr>
        <w:ind w:firstLine="540"/>
      </w:pPr>
    </w:p>
    <w:p w:rsidR="0069400B" w:rsidRPr="0069400B" w:rsidRDefault="0069400B" w:rsidP="0069400B">
      <w:pPr>
        <w:ind w:firstLine="540"/>
      </w:pPr>
    </w:p>
    <w:p w:rsidR="0069400B" w:rsidRPr="0069400B" w:rsidRDefault="0069400B" w:rsidP="0069400B">
      <w:pPr>
        <w:ind w:firstLine="540"/>
      </w:pPr>
      <w:r w:rsidRPr="0069400B">
        <w:t>Рисунок 4- Кинематические схемы привода подъема мостового крана</w:t>
      </w:r>
    </w:p>
    <w:p w:rsidR="0069400B" w:rsidRPr="0069400B" w:rsidRDefault="0069400B" w:rsidP="0069400B">
      <w:pPr>
        <w:ind w:firstLine="540"/>
      </w:pPr>
    </w:p>
    <w:p w:rsidR="0069400B" w:rsidRPr="0069400B" w:rsidRDefault="0069400B" w:rsidP="0069400B">
      <w:pPr>
        <w:ind w:firstLine="540"/>
      </w:pPr>
    </w:p>
    <w:p w:rsidR="0069400B" w:rsidRPr="0069400B" w:rsidRDefault="0069400B" w:rsidP="0069400B">
      <w:pPr>
        <w:ind w:firstLine="540"/>
      </w:pPr>
      <w:r w:rsidRPr="0069400B">
        <w:t xml:space="preserve">Рисунок 5- Кинематические схемы привода передвижения мостового крана </w:t>
      </w:r>
    </w:p>
    <w:p w:rsidR="0069400B" w:rsidRPr="0069400B" w:rsidRDefault="0069400B" w:rsidP="0069400B">
      <w:pPr>
        <w:ind w:firstLine="540"/>
      </w:pPr>
      <w:r w:rsidRPr="0069400B">
        <w:t xml:space="preserve">б) однодвигательный привод (длина моста меньше </w:t>
      </w:r>
      <w:smartTag w:uri="urn:schemas-microsoft-com:office:smarttags" w:element="metricconverter">
        <w:smartTagPr>
          <w:attr w:name="ProductID" w:val="18 м"/>
        </w:smartTagPr>
        <w:r w:rsidRPr="0069400B">
          <w:t>18 м</w:t>
        </w:r>
      </w:smartTag>
      <w:r w:rsidRPr="0069400B">
        <w:t>)</w:t>
      </w:r>
    </w:p>
    <w:p w:rsidR="0069400B" w:rsidRPr="0069400B" w:rsidRDefault="0069400B" w:rsidP="0069400B">
      <w:pPr>
        <w:ind w:firstLine="540"/>
      </w:pPr>
      <w:r w:rsidRPr="0069400B">
        <w:t>г) двухдвигательный  привод (длина моста больше 18м)</w:t>
      </w:r>
    </w:p>
    <w:p w:rsidR="0069400B" w:rsidRPr="0069400B" w:rsidRDefault="0069400B" w:rsidP="0069400B">
      <w:pPr>
        <w:ind w:firstLine="540"/>
        <w:sectPr w:rsidR="0069400B" w:rsidRPr="0069400B" w:rsidSect="00B63024">
          <w:pgSz w:w="11906" w:h="16838"/>
          <w:pgMar w:top="1134" w:right="1701" w:bottom="1134" w:left="851" w:header="709" w:footer="709" w:gutter="0"/>
          <w:cols w:space="708"/>
          <w:docGrid w:linePitch="360"/>
        </w:sectPr>
      </w:pPr>
    </w:p>
    <w:p w:rsidR="0069400B" w:rsidRPr="0069400B" w:rsidRDefault="0069400B" w:rsidP="0069400B"/>
    <w:p w:rsidR="0081119B" w:rsidRDefault="0081119B" w:rsidP="000C0C69">
      <w:pPr>
        <w:pStyle w:val="a6"/>
        <w:spacing w:line="360" w:lineRule="auto"/>
        <w:ind w:firstLine="360"/>
        <w:rPr>
          <w:sz w:val="24"/>
          <w:szCs w:val="24"/>
        </w:rPr>
      </w:pPr>
    </w:p>
    <w:p w:rsidR="00C95E9D" w:rsidRDefault="00C95E9D"/>
    <w:sectPr w:rsidR="00C95E9D" w:rsidSect="001F6D3C">
      <w:pgSz w:w="11906" w:h="16838"/>
      <w:pgMar w:top="1134" w:right="424" w:bottom="1134" w:left="141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65C22" w:rsidRDefault="00D65C22" w:rsidP="003F6665">
      <w:r>
        <w:separator/>
      </w:r>
    </w:p>
  </w:endnote>
  <w:endnote w:type="continuationSeparator" w:id="0">
    <w:p w:rsidR="00D65C22" w:rsidRDefault="00D65C22" w:rsidP="003F66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7F2E" w:rsidRDefault="003F6665" w:rsidP="00122A7B">
    <w:pPr>
      <w:pStyle w:val="ad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 w:rsidR="0069400B"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BD7F2E" w:rsidRDefault="00D65C22" w:rsidP="00BD7F2E">
    <w:pPr>
      <w:pStyle w:val="ad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D7F2E" w:rsidRDefault="003F6665" w:rsidP="00122A7B">
    <w:pPr>
      <w:pStyle w:val="ad"/>
      <w:framePr w:wrap="around" w:vAnchor="text" w:hAnchor="margin" w:xAlign="right" w:y="1"/>
      <w:rPr>
        <w:rStyle w:val="af0"/>
      </w:rPr>
    </w:pPr>
    <w:r>
      <w:rPr>
        <w:rStyle w:val="af0"/>
      </w:rPr>
      <w:fldChar w:fldCharType="begin"/>
    </w:r>
    <w:r w:rsidR="0069400B">
      <w:rPr>
        <w:rStyle w:val="af0"/>
      </w:rPr>
      <w:instrText xml:space="preserve">PAGE  </w:instrText>
    </w:r>
    <w:r>
      <w:rPr>
        <w:rStyle w:val="af0"/>
      </w:rPr>
      <w:fldChar w:fldCharType="separate"/>
    </w:r>
    <w:r w:rsidR="00661F89">
      <w:rPr>
        <w:rStyle w:val="af0"/>
        <w:noProof/>
      </w:rPr>
      <w:t>12</w:t>
    </w:r>
    <w:r>
      <w:rPr>
        <w:rStyle w:val="af0"/>
      </w:rPr>
      <w:fldChar w:fldCharType="end"/>
    </w:r>
  </w:p>
  <w:p w:rsidR="00BD7F2E" w:rsidRDefault="00D65C22" w:rsidP="00BD7F2E">
    <w:pPr>
      <w:pStyle w:val="ad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65C22" w:rsidRDefault="00D65C22" w:rsidP="003F6665">
      <w:r>
        <w:separator/>
      </w:r>
    </w:p>
  </w:footnote>
  <w:footnote w:type="continuationSeparator" w:id="0">
    <w:p w:rsidR="00D65C22" w:rsidRDefault="00D65C22" w:rsidP="003F666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2727ACD"/>
    <w:multiLevelType w:val="hybridMultilevel"/>
    <w:tmpl w:val="510EE9A4"/>
    <w:lvl w:ilvl="0" w:tplc="94A26D8E">
      <w:start w:val="1"/>
      <w:numFmt w:val="decimal"/>
      <w:lvlText w:val="%1"/>
      <w:lvlJc w:val="left"/>
      <w:pPr>
        <w:tabs>
          <w:tab w:val="num" w:pos="352"/>
        </w:tabs>
        <w:ind w:left="35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72"/>
        </w:tabs>
        <w:ind w:left="107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92"/>
        </w:tabs>
        <w:ind w:left="179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12"/>
        </w:tabs>
        <w:ind w:left="251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32"/>
        </w:tabs>
        <w:ind w:left="323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52"/>
        </w:tabs>
        <w:ind w:left="395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72"/>
        </w:tabs>
        <w:ind w:left="467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92"/>
        </w:tabs>
        <w:ind w:left="539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12"/>
        </w:tabs>
        <w:ind w:left="6112" w:hanging="180"/>
      </w:pPr>
    </w:lvl>
  </w:abstractNum>
  <w:abstractNum w:abstractNumId="1" w15:restartNumberingAfterBreak="0">
    <w:nsid w:val="3EC7158F"/>
    <w:multiLevelType w:val="multilevel"/>
    <w:tmpl w:val="DDE2AEB2"/>
    <w:lvl w:ilvl="0">
      <w:start w:val="8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475"/>
        </w:tabs>
        <w:ind w:left="1475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30"/>
        </w:tabs>
        <w:ind w:left="25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795"/>
        </w:tabs>
        <w:ind w:left="37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700"/>
        </w:tabs>
        <w:ind w:left="47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965"/>
        </w:tabs>
        <w:ind w:left="5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870"/>
        </w:tabs>
        <w:ind w:left="68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135"/>
        </w:tabs>
        <w:ind w:left="81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400"/>
        </w:tabs>
        <w:ind w:left="9400" w:hanging="2160"/>
      </w:pPr>
      <w:rPr>
        <w:rFonts w:hint="default"/>
      </w:rPr>
    </w:lvl>
  </w:abstractNum>
  <w:abstractNum w:abstractNumId="2" w15:restartNumberingAfterBreak="0">
    <w:nsid w:val="40250C8B"/>
    <w:multiLevelType w:val="multilevel"/>
    <w:tmpl w:val="0D2CC76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" w15:restartNumberingAfterBreak="0">
    <w:nsid w:val="47960153"/>
    <w:multiLevelType w:val="hybridMultilevel"/>
    <w:tmpl w:val="87683BA0"/>
    <w:lvl w:ilvl="0" w:tplc="0419000F">
      <w:start w:val="1"/>
      <w:numFmt w:val="decimal"/>
      <w:lvlText w:val="%1."/>
      <w:lvlJc w:val="left"/>
      <w:pPr>
        <w:tabs>
          <w:tab w:val="num" w:pos="1077"/>
        </w:tabs>
        <w:ind w:left="1077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97"/>
        </w:tabs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17"/>
        </w:tabs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37"/>
        </w:tabs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57"/>
        </w:tabs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77"/>
        </w:tabs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97"/>
        </w:tabs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17"/>
        </w:tabs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37"/>
        </w:tabs>
        <w:ind w:left="6837" w:hanging="180"/>
      </w:pPr>
    </w:lvl>
  </w:abstractNum>
  <w:abstractNum w:abstractNumId="4" w15:restartNumberingAfterBreak="0">
    <w:nsid w:val="47E71FD2"/>
    <w:multiLevelType w:val="hybridMultilevel"/>
    <w:tmpl w:val="C2FA6B2A"/>
    <w:lvl w:ilvl="0" w:tplc="6AB4E552">
      <w:start w:val="1"/>
      <w:numFmt w:val="bullet"/>
      <w:lvlText w:val=""/>
      <w:lvlJc w:val="left"/>
      <w:pPr>
        <w:tabs>
          <w:tab w:val="num" w:pos="1756"/>
        </w:tabs>
        <w:ind w:left="905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345"/>
        </w:tabs>
        <w:ind w:left="2345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3065"/>
        </w:tabs>
        <w:ind w:left="3065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785"/>
        </w:tabs>
        <w:ind w:left="3785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505"/>
        </w:tabs>
        <w:ind w:left="4505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225"/>
        </w:tabs>
        <w:ind w:left="5225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945"/>
        </w:tabs>
        <w:ind w:left="5945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665"/>
        </w:tabs>
        <w:ind w:left="6665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385"/>
        </w:tabs>
        <w:ind w:left="7385" w:hanging="360"/>
      </w:pPr>
      <w:rPr>
        <w:rFonts w:ascii="Wingdings" w:hAnsi="Wingdings" w:cs="Wingdings" w:hint="default"/>
      </w:rPr>
    </w:lvl>
  </w:abstractNum>
  <w:abstractNum w:abstractNumId="5" w15:restartNumberingAfterBreak="0">
    <w:nsid w:val="48AD6AFB"/>
    <w:multiLevelType w:val="multilevel"/>
    <w:tmpl w:val="DDE2AEB2"/>
    <w:lvl w:ilvl="0">
      <w:start w:val="8"/>
      <w:numFmt w:val="decimal"/>
      <w:lvlText w:val="%1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1475"/>
        </w:tabs>
        <w:ind w:left="1475" w:hanging="57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530"/>
        </w:tabs>
        <w:ind w:left="253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3795"/>
        </w:tabs>
        <w:ind w:left="379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4700"/>
        </w:tabs>
        <w:ind w:left="47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5965"/>
        </w:tabs>
        <w:ind w:left="59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6870"/>
        </w:tabs>
        <w:ind w:left="687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8135"/>
        </w:tabs>
        <w:ind w:left="813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9400"/>
        </w:tabs>
        <w:ind w:left="9400" w:hanging="2160"/>
      </w:pPr>
      <w:rPr>
        <w:rFonts w:hint="default"/>
      </w:rPr>
    </w:lvl>
  </w:abstractNum>
  <w:abstractNum w:abstractNumId="6" w15:restartNumberingAfterBreak="0">
    <w:nsid w:val="627E4CF4"/>
    <w:multiLevelType w:val="hybridMultilevel"/>
    <w:tmpl w:val="FDC4CBFC"/>
    <w:lvl w:ilvl="0" w:tplc="9370CE6C">
      <w:start w:val="1"/>
      <w:numFmt w:val="bullet"/>
      <w:lvlText w:val=""/>
      <w:lvlJc w:val="left"/>
      <w:pPr>
        <w:tabs>
          <w:tab w:val="num" w:pos="470"/>
        </w:tabs>
        <w:ind w:left="527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3"/>
  </w:num>
  <w:num w:numId="4">
    <w:abstractNumId w:val="5"/>
  </w:num>
  <w:num w:numId="5">
    <w:abstractNumId w:val="1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441A5"/>
    <w:rsid w:val="0005288A"/>
    <w:rsid w:val="000C0C69"/>
    <w:rsid w:val="00125CF3"/>
    <w:rsid w:val="001D28CA"/>
    <w:rsid w:val="001F6D3C"/>
    <w:rsid w:val="002A2132"/>
    <w:rsid w:val="003F6665"/>
    <w:rsid w:val="005F7842"/>
    <w:rsid w:val="00661F89"/>
    <w:rsid w:val="0069400B"/>
    <w:rsid w:val="006C29DA"/>
    <w:rsid w:val="00723B97"/>
    <w:rsid w:val="00740176"/>
    <w:rsid w:val="00773FEB"/>
    <w:rsid w:val="0081119B"/>
    <w:rsid w:val="009A0FB5"/>
    <w:rsid w:val="00C441A5"/>
    <w:rsid w:val="00C95E9D"/>
    <w:rsid w:val="00C963C4"/>
    <w:rsid w:val="00CE5482"/>
    <w:rsid w:val="00D04988"/>
    <w:rsid w:val="00D64D07"/>
    <w:rsid w:val="00D65C22"/>
    <w:rsid w:val="00D93A1E"/>
    <w:rsid w:val="00DE712B"/>
    <w:rsid w:val="00EC32C9"/>
    <w:rsid w:val="00F14124"/>
    <w:rsid w:val="00FD34F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496DA4B"/>
  <w15:docId w15:val="{B40C378E-CE1B-4AD7-B2F5-2BA24EE79A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213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9400B"/>
    <w:pPr>
      <w:keepNext/>
      <w:outlineLvl w:val="0"/>
    </w:pPr>
    <w:rPr>
      <w:u w:val="single"/>
    </w:rPr>
  </w:style>
  <w:style w:type="paragraph" w:styleId="2">
    <w:name w:val="heading 2"/>
    <w:basedOn w:val="a"/>
    <w:next w:val="a"/>
    <w:link w:val="20"/>
    <w:qFormat/>
    <w:rsid w:val="006940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9">
    <w:name w:val="heading 9"/>
    <w:basedOn w:val="a"/>
    <w:next w:val="a"/>
    <w:link w:val="90"/>
    <w:qFormat/>
    <w:rsid w:val="00EC32C9"/>
    <w:pPr>
      <w:keepNext/>
      <w:ind w:left="567"/>
      <w:jc w:val="center"/>
      <w:outlineLvl w:val="8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2">
    <w:name w:val="Style2"/>
    <w:basedOn w:val="a"/>
    <w:uiPriority w:val="99"/>
    <w:rsid w:val="00FD34F4"/>
    <w:pPr>
      <w:widowControl w:val="0"/>
      <w:autoSpaceDE w:val="0"/>
      <w:autoSpaceDN w:val="0"/>
      <w:adjustRightInd w:val="0"/>
      <w:spacing w:line="331" w:lineRule="exact"/>
      <w:ind w:firstLine="850"/>
      <w:jc w:val="both"/>
    </w:pPr>
  </w:style>
  <w:style w:type="character" w:customStyle="1" w:styleId="90">
    <w:name w:val="Заголовок 9 Знак"/>
    <w:basedOn w:val="a0"/>
    <w:link w:val="9"/>
    <w:rsid w:val="00EC32C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numbering" w:customStyle="1" w:styleId="11">
    <w:name w:val="Нет списка1"/>
    <w:next w:val="a2"/>
    <w:semiHidden/>
    <w:rsid w:val="00EC32C9"/>
  </w:style>
  <w:style w:type="table" w:styleId="a3">
    <w:name w:val="Table Grid"/>
    <w:basedOn w:val="a1"/>
    <w:rsid w:val="00EC32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Document Map"/>
    <w:basedOn w:val="a"/>
    <w:link w:val="a5"/>
    <w:semiHidden/>
    <w:rsid w:val="00EC32C9"/>
    <w:pPr>
      <w:shd w:val="clear" w:color="auto" w:fill="000080"/>
    </w:pPr>
    <w:rPr>
      <w:rFonts w:ascii="Tahoma" w:hAnsi="Tahoma" w:cs="Tahoma"/>
      <w:sz w:val="20"/>
      <w:szCs w:val="20"/>
    </w:rPr>
  </w:style>
  <w:style w:type="character" w:customStyle="1" w:styleId="a5">
    <w:name w:val="Схема документа Знак"/>
    <w:basedOn w:val="a0"/>
    <w:link w:val="a4"/>
    <w:semiHidden/>
    <w:rsid w:val="00EC32C9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customStyle="1" w:styleId="FR1">
    <w:name w:val="FR1"/>
    <w:rsid w:val="00EC32C9"/>
    <w:pPr>
      <w:widowControl w:val="0"/>
      <w:spacing w:after="0" w:line="260" w:lineRule="auto"/>
      <w:ind w:left="280"/>
      <w:jc w:val="both"/>
    </w:pPr>
    <w:rPr>
      <w:rFonts w:ascii="Arial" w:eastAsia="Times New Roman" w:hAnsi="Arial" w:cs="Arial"/>
      <w:sz w:val="18"/>
      <w:szCs w:val="18"/>
      <w:lang w:eastAsia="ru-RU"/>
    </w:rPr>
  </w:style>
  <w:style w:type="paragraph" w:customStyle="1" w:styleId="12">
    <w:name w:val="Обычный1"/>
    <w:rsid w:val="000C0C69"/>
    <w:pPr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3">
    <w:name w:val="заголовок 1"/>
    <w:basedOn w:val="a"/>
    <w:next w:val="a"/>
    <w:rsid w:val="000C0C69"/>
    <w:pPr>
      <w:keepNext/>
      <w:jc w:val="center"/>
    </w:pPr>
    <w:rPr>
      <w:sz w:val="62"/>
      <w:szCs w:val="20"/>
    </w:rPr>
  </w:style>
  <w:style w:type="paragraph" w:styleId="a6">
    <w:name w:val="Body Text"/>
    <w:basedOn w:val="a"/>
    <w:link w:val="a7"/>
    <w:rsid w:val="000C0C69"/>
    <w:rPr>
      <w:sz w:val="28"/>
      <w:szCs w:val="28"/>
    </w:rPr>
  </w:style>
  <w:style w:type="character" w:customStyle="1" w:styleId="a7">
    <w:name w:val="Основной текст Знак"/>
    <w:basedOn w:val="a0"/>
    <w:link w:val="a6"/>
    <w:rsid w:val="000C0C69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05288A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05288A"/>
    <w:rPr>
      <w:rFonts w:ascii="Tahoma" w:eastAsia="Times New Roman" w:hAnsi="Tahoma" w:cs="Tahoma"/>
      <w:sz w:val="16"/>
      <w:szCs w:val="16"/>
      <w:lang w:eastAsia="ru-RU"/>
    </w:rPr>
  </w:style>
  <w:style w:type="paragraph" w:styleId="aa">
    <w:name w:val="List Paragraph"/>
    <w:basedOn w:val="a"/>
    <w:uiPriority w:val="34"/>
    <w:qFormat/>
    <w:rsid w:val="00773FEB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69400B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character" w:customStyle="1" w:styleId="20">
    <w:name w:val="Заголовок 2 Знак"/>
    <w:basedOn w:val="a0"/>
    <w:link w:val="2"/>
    <w:rsid w:val="0069400B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numbering" w:customStyle="1" w:styleId="21">
    <w:name w:val="Нет списка2"/>
    <w:next w:val="a2"/>
    <w:semiHidden/>
    <w:rsid w:val="0069400B"/>
  </w:style>
  <w:style w:type="paragraph" w:styleId="ab">
    <w:name w:val="header"/>
    <w:basedOn w:val="a"/>
    <w:link w:val="ac"/>
    <w:rsid w:val="0069400B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rsid w:val="0069400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er"/>
    <w:basedOn w:val="a"/>
    <w:link w:val="ae"/>
    <w:rsid w:val="0069400B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rsid w:val="0069400B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">
    <w:name w:val="Block Text"/>
    <w:basedOn w:val="a"/>
    <w:rsid w:val="0069400B"/>
    <w:pPr>
      <w:ind w:left="113" w:right="113"/>
      <w:jc w:val="both"/>
    </w:pPr>
    <w:rPr>
      <w:sz w:val="20"/>
    </w:rPr>
  </w:style>
  <w:style w:type="table" w:customStyle="1" w:styleId="14">
    <w:name w:val="Сетка таблицы1"/>
    <w:basedOn w:val="a1"/>
    <w:next w:val="a3"/>
    <w:rsid w:val="0069400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0">
    <w:name w:val="page number"/>
    <w:basedOn w:val="a0"/>
    <w:rsid w:val="0069400B"/>
  </w:style>
  <w:style w:type="paragraph" w:styleId="af1">
    <w:name w:val="Title"/>
    <w:basedOn w:val="a"/>
    <w:link w:val="af2"/>
    <w:qFormat/>
    <w:rsid w:val="005F7842"/>
    <w:pPr>
      <w:jc w:val="center"/>
    </w:pPr>
    <w:rPr>
      <w:rFonts w:ascii="Courier New" w:hAnsi="Courier New" w:cs="Courier New"/>
      <w:b/>
      <w:bCs/>
    </w:rPr>
  </w:style>
  <w:style w:type="character" w:customStyle="1" w:styleId="af2">
    <w:name w:val="Заголовок Знак"/>
    <w:basedOn w:val="a0"/>
    <w:link w:val="af1"/>
    <w:rsid w:val="005F7842"/>
    <w:rPr>
      <w:rFonts w:ascii="Courier New" w:eastAsia="Times New Roman" w:hAnsi="Courier New" w:cs="Courier New"/>
      <w:b/>
      <w:bCs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image" Target="media/image109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6.wmf"/><Relationship Id="rId139" Type="http://schemas.openxmlformats.org/officeDocument/2006/relationships/image" Target="media/image65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71" Type="http://schemas.openxmlformats.org/officeDocument/2006/relationships/image" Target="media/image81.wmf"/><Relationship Id="rId176" Type="http://schemas.openxmlformats.org/officeDocument/2006/relationships/oleObject" Target="embeddings/oleObject87.bin"/><Relationship Id="rId192" Type="http://schemas.openxmlformats.org/officeDocument/2006/relationships/oleObject" Target="embeddings/oleObject95.bin"/><Relationship Id="rId197" Type="http://schemas.openxmlformats.org/officeDocument/2006/relationships/image" Target="media/image94.wmf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2.bin"/><Relationship Id="rId201" Type="http://schemas.openxmlformats.org/officeDocument/2006/relationships/image" Target="media/image96.wmf"/><Relationship Id="rId222" Type="http://schemas.openxmlformats.org/officeDocument/2006/relationships/oleObject" Target="embeddings/oleObject11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png"/><Relationship Id="rId140" Type="http://schemas.openxmlformats.org/officeDocument/2006/relationships/oleObject" Target="embeddings/oleObject69.bin"/><Relationship Id="rId145" Type="http://schemas.openxmlformats.org/officeDocument/2006/relationships/image" Target="media/image68.wmf"/><Relationship Id="rId161" Type="http://schemas.openxmlformats.org/officeDocument/2006/relationships/image" Target="media/image76.wmf"/><Relationship Id="rId166" Type="http://schemas.openxmlformats.org/officeDocument/2006/relationships/oleObject" Target="embeddings/oleObject82.bin"/><Relationship Id="rId182" Type="http://schemas.openxmlformats.org/officeDocument/2006/relationships/oleObject" Target="embeddings/oleObject90.bin"/><Relationship Id="rId187" Type="http://schemas.openxmlformats.org/officeDocument/2006/relationships/image" Target="media/image89.wmf"/><Relationship Id="rId217" Type="http://schemas.openxmlformats.org/officeDocument/2006/relationships/image" Target="media/image10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png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6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23" Type="http://schemas.openxmlformats.org/officeDocument/2006/relationships/image" Target="media/image107.png"/><Relationship Id="rId22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34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29" Type="http://schemas.openxmlformats.org/officeDocument/2006/relationships/footer" Target="footer2.xml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10.png"/><Relationship Id="rId235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1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1.png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1.bin"/><Relationship Id="rId90" Type="http://schemas.openxmlformats.org/officeDocument/2006/relationships/image" Target="media/image42.wmf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image" Target="media/image112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6756</Words>
  <Characters>38511</Characters>
  <Application>Microsoft Office Word</Application>
  <DocSecurity>0</DocSecurity>
  <Lines>320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1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1</cp:lastModifiedBy>
  <cp:revision>11</cp:revision>
  <cp:lastPrinted>2011-04-04T11:35:00Z</cp:lastPrinted>
  <dcterms:created xsi:type="dcterms:W3CDTF">2011-04-03T15:38:00Z</dcterms:created>
  <dcterms:modified xsi:type="dcterms:W3CDTF">2018-02-05T10:44:00Z</dcterms:modified>
</cp:coreProperties>
</file>